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A7BA4A" w14:textId="2C5011C3" w:rsidR="00277725" w:rsidRPr="00165C4F" w:rsidRDefault="00165C4F">
      <w:pPr>
        <w:rPr>
          <w:b/>
          <w:bCs/>
        </w:rPr>
      </w:pPr>
      <w:r w:rsidRPr="00165C4F">
        <w:rPr>
          <w:b/>
          <w:bCs/>
        </w:rPr>
        <w:t>Domain</w:t>
      </w:r>
    </w:p>
    <w:p w14:paraId="16C64334" w14:textId="4F0CE1CE" w:rsidR="00165C4F" w:rsidRDefault="00165C4F"/>
    <w:p w14:paraId="72B3C5B6" w14:textId="26A1DFED" w:rsidR="00BA34FF" w:rsidRDefault="00BA34FF" w:rsidP="00BA34FF">
      <w:r>
        <w:t>1. The type of DC motor in which an increase in load causes an increase in the speed of the motor is called:</w:t>
      </w:r>
    </w:p>
    <w:p w14:paraId="75B4BDD7" w14:textId="31BFCF4D" w:rsidR="00BA34FF" w:rsidRDefault="00BA34FF" w:rsidP="00BA34FF">
      <w:r>
        <w:t>A. shunt motor</w:t>
      </w:r>
    </w:p>
    <w:p w14:paraId="31E3E282" w14:textId="2DE17E57" w:rsidR="00BA34FF" w:rsidRDefault="00BA34FF" w:rsidP="00BA34FF">
      <w:r>
        <w:t>B. cumulatively compounded motor</w:t>
      </w:r>
    </w:p>
    <w:p w14:paraId="0E756361" w14:textId="4ACB28CC" w:rsidR="00BA34FF" w:rsidRDefault="00BA34FF" w:rsidP="00BA34FF">
      <w:r>
        <w:t>C. series motor</w:t>
      </w:r>
    </w:p>
    <w:p w14:paraId="3C3F735A" w14:textId="7908BEFF" w:rsidR="00165C4F" w:rsidRDefault="00BA34FF" w:rsidP="00BA34FF">
      <w:r>
        <w:t>D. differentially compounded motor</w:t>
      </w:r>
    </w:p>
    <w:p w14:paraId="5F944621" w14:textId="750E152C" w:rsidR="00BA34FF" w:rsidRDefault="00BA34FF" w:rsidP="00BA34FF">
      <w:r>
        <w:t>Ans. D</w:t>
      </w:r>
    </w:p>
    <w:p w14:paraId="384F3451" w14:textId="5196E0AA" w:rsidR="007F4731" w:rsidRDefault="007F4731" w:rsidP="00BA34FF"/>
    <w:p w14:paraId="55BCA1CE" w14:textId="143E1D2A" w:rsidR="007F4731" w:rsidRDefault="007F4731" w:rsidP="007F4731">
      <w:r>
        <w:t>2. In a 4-pole DC machine, number of cycles of voltage induced in one complete revolution of the armature is:</w:t>
      </w:r>
    </w:p>
    <w:p w14:paraId="40984F13" w14:textId="250273B4" w:rsidR="007F4731" w:rsidRDefault="007F4731" w:rsidP="007F4731">
      <w:r>
        <w:t>A. 8</w:t>
      </w:r>
    </w:p>
    <w:p w14:paraId="2E1E73AE" w14:textId="0C25C172" w:rsidR="007F4731" w:rsidRDefault="007F4731" w:rsidP="007F4731">
      <w:r>
        <w:t>B. 1</w:t>
      </w:r>
    </w:p>
    <w:p w14:paraId="6148A3A4" w14:textId="4A44FCD1" w:rsidR="007F4731" w:rsidRDefault="007F4731" w:rsidP="007F4731">
      <w:r>
        <w:t>C. 2</w:t>
      </w:r>
    </w:p>
    <w:p w14:paraId="2435C069" w14:textId="4B8E4336" w:rsidR="007F4731" w:rsidRDefault="007F4731" w:rsidP="007F4731">
      <w:r>
        <w:t>D. 4</w:t>
      </w:r>
    </w:p>
    <w:p w14:paraId="39B14B73" w14:textId="69106860" w:rsidR="007F4731" w:rsidRDefault="007F4731" w:rsidP="007F4731">
      <w:r>
        <w:t>Ans. C</w:t>
      </w:r>
    </w:p>
    <w:p w14:paraId="3581071D" w14:textId="31FAAE04" w:rsidR="007F4731" w:rsidRDefault="007F4731" w:rsidP="007F4731"/>
    <w:p w14:paraId="78F2980E" w14:textId="69A1784E" w:rsidR="007F4731" w:rsidRDefault="007F4731" w:rsidP="007F4731">
      <w:r>
        <w:t>3. In common emitter configuration of a transistor circuit, the common emitter forward amplification factor is given by the ratio:</w:t>
      </w:r>
    </w:p>
    <w:p w14:paraId="72912D1D" w14:textId="75A7B104" w:rsidR="007F4731" w:rsidRDefault="007F4731" w:rsidP="007F4731">
      <w:r>
        <w:t xml:space="preserve">A. </w:t>
      </w:r>
      <w:bookmarkStart w:id="0" w:name="MTBlankEqn"/>
      <w:r w:rsidRPr="007F4731">
        <w:rPr>
          <w:position w:val="-26"/>
        </w:rPr>
        <w:object w:dxaOrig="279" w:dyaOrig="620" w14:anchorId="2F769F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pt;height:31.3pt" o:ole="">
            <v:imagedata r:id="rId4" o:title=""/>
          </v:shape>
          <o:OLEObject Type="Embed" ProgID="Equation.DSMT4" ShapeID="_x0000_i1025" DrawAspect="Content" ObjectID="_1684595045" r:id="rId5"/>
        </w:object>
      </w:r>
      <w:bookmarkEnd w:id="0"/>
      <w:r>
        <w:t xml:space="preserve"> </w:t>
      </w:r>
    </w:p>
    <w:p w14:paraId="74B9CD01" w14:textId="6AAEAAB8" w:rsidR="007F4731" w:rsidRDefault="007F4731" w:rsidP="007F4731">
      <w:r>
        <w:t xml:space="preserve">B. </w:t>
      </w:r>
      <w:r w:rsidRPr="007F4731">
        <w:rPr>
          <w:position w:val="-26"/>
        </w:rPr>
        <w:object w:dxaOrig="300" w:dyaOrig="620" w14:anchorId="4B12A0CE">
          <v:shape id="_x0000_i1026" type="#_x0000_t75" style="width:15pt;height:31.3pt" o:ole="">
            <v:imagedata r:id="rId6" o:title=""/>
          </v:shape>
          <o:OLEObject Type="Embed" ProgID="Equation.DSMT4" ShapeID="_x0000_i1026" DrawAspect="Content" ObjectID="_1684595046" r:id="rId7"/>
        </w:object>
      </w:r>
      <w:r>
        <w:t xml:space="preserve"> </w:t>
      </w:r>
    </w:p>
    <w:p w14:paraId="71E81964" w14:textId="132AD250" w:rsidR="007F4731" w:rsidRDefault="007F4731" w:rsidP="007F4731">
      <w:r>
        <w:t xml:space="preserve">C. </w:t>
      </w:r>
      <w:r w:rsidRPr="007F4731">
        <w:rPr>
          <w:position w:val="-26"/>
        </w:rPr>
        <w:object w:dxaOrig="279" w:dyaOrig="620" w14:anchorId="0266E14A">
          <v:shape id="_x0000_i1027" type="#_x0000_t75" style="width:13.7pt;height:31.3pt" o:ole="">
            <v:imagedata r:id="rId8" o:title=""/>
          </v:shape>
          <o:OLEObject Type="Embed" ProgID="Equation.DSMT4" ShapeID="_x0000_i1027" DrawAspect="Content" ObjectID="_1684595047" r:id="rId9"/>
        </w:object>
      </w:r>
      <w:r>
        <w:t xml:space="preserve"> </w:t>
      </w:r>
    </w:p>
    <w:p w14:paraId="41EDCF06" w14:textId="4A8220EA" w:rsidR="007F4731" w:rsidRDefault="007F4731" w:rsidP="007F4731">
      <w:r>
        <w:t xml:space="preserve">D. </w:t>
      </w:r>
      <w:r w:rsidRPr="007F4731">
        <w:rPr>
          <w:position w:val="-26"/>
        </w:rPr>
        <w:object w:dxaOrig="300" w:dyaOrig="620" w14:anchorId="52BD1FE9">
          <v:shape id="_x0000_i1028" type="#_x0000_t75" style="width:15pt;height:31.3pt" o:ole="">
            <v:imagedata r:id="rId10" o:title=""/>
          </v:shape>
          <o:OLEObject Type="Embed" ProgID="Equation.DSMT4" ShapeID="_x0000_i1028" DrawAspect="Content" ObjectID="_1684595048" r:id="rId11"/>
        </w:object>
      </w:r>
      <w:r>
        <w:t xml:space="preserve"> </w:t>
      </w:r>
    </w:p>
    <w:p w14:paraId="503377B8" w14:textId="0639DED2" w:rsidR="007F4731" w:rsidRDefault="007F4731" w:rsidP="007F4731">
      <w:r>
        <w:t>Ans. B</w:t>
      </w:r>
    </w:p>
    <w:p w14:paraId="7525BFEE" w14:textId="4440FCA8" w:rsidR="007F4731" w:rsidRDefault="007F4731" w:rsidP="007F4731"/>
    <w:p w14:paraId="2F28CBB1" w14:textId="763760E1" w:rsidR="007F4731" w:rsidRDefault="007F4731" w:rsidP="007F4731">
      <w:r>
        <w:t xml:space="preserve">4. Which of the following instruments has the same calibration in AC and </w:t>
      </w:r>
      <w:proofErr w:type="gramStart"/>
      <w:r>
        <w:t>DC ?</w:t>
      </w:r>
      <w:proofErr w:type="gramEnd"/>
    </w:p>
    <w:p w14:paraId="4B1B10C1" w14:textId="3C325B5E" w:rsidR="007F4731" w:rsidRDefault="007F4731" w:rsidP="007F4731">
      <w:r>
        <w:t xml:space="preserve">A. Moving iron </w:t>
      </w:r>
      <w:proofErr w:type="gramStart"/>
      <w:r>
        <w:t>type</w:t>
      </w:r>
      <w:proofErr w:type="gramEnd"/>
    </w:p>
    <w:p w14:paraId="685E9294" w14:textId="4B308A6F" w:rsidR="007F4731" w:rsidRDefault="007F4731" w:rsidP="007F4731">
      <w:r>
        <w:t>B. Induction type</w:t>
      </w:r>
    </w:p>
    <w:p w14:paraId="0F2A2923" w14:textId="28D0D2B6" w:rsidR="007F4731" w:rsidRDefault="007F4731" w:rsidP="007F4731">
      <w:r>
        <w:t>C. Electrodynamometer type</w:t>
      </w:r>
    </w:p>
    <w:p w14:paraId="1F331ACA" w14:textId="0F3CB21F" w:rsidR="007F4731" w:rsidRDefault="007F4731" w:rsidP="007F4731">
      <w:r>
        <w:t>D. Moving coil type</w:t>
      </w:r>
    </w:p>
    <w:p w14:paraId="268A170B" w14:textId="367F1846" w:rsidR="007F4731" w:rsidRDefault="007F4731" w:rsidP="007F4731">
      <w:r>
        <w:lastRenderedPageBreak/>
        <w:t>Ans. C</w:t>
      </w:r>
    </w:p>
    <w:p w14:paraId="44D30FDE" w14:textId="70149AB3" w:rsidR="007F4731" w:rsidRDefault="007F4731" w:rsidP="007F4731"/>
    <w:p w14:paraId="48F712BB" w14:textId="7D85C832" w:rsidR="00661643" w:rsidRDefault="00661643" w:rsidP="00661643">
      <w:r>
        <w:t>5. A slip test is conducted on a synchronous generator to determine:</w:t>
      </w:r>
    </w:p>
    <w:p w14:paraId="2002BAD4" w14:textId="0568E7B1" w:rsidR="00661643" w:rsidRDefault="00661643" w:rsidP="00661643">
      <w:r>
        <w:t>A. direct and quadrature axis reactance</w:t>
      </w:r>
    </w:p>
    <w:p w14:paraId="23C62252" w14:textId="562D5370" w:rsidR="00661643" w:rsidRDefault="00661643" w:rsidP="00661643">
      <w:r>
        <w:t>B. sub-transient reactance</w:t>
      </w:r>
    </w:p>
    <w:p w14:paraId="031F6C53" w14:textId="691E6295" w:rsidR="00661643" w:rsidRDefault="00661643" w:rsidP="00661643">
      <w:r>
        <w:t>C. positive and negative sequence reactance</w:t>
      </w:r>
    </w:p>
    <w:p w14:paraId="617FCA2C" w14:textId="6EB69515" w:rsidR="007F4731" w:rsidRDefault="00661643" w:rsidP="00661643">
      <w:r>
        <w:t>D. slip</w:t>
      </w:r>
    </w:p>
    <w:p w14:paraId="6D823F09" w14:textId="56187AF0" w:rsidR="00661643" w:rsidRDefault="00661643" w:rsidP="00661643">
      <w:r>
        <w:t>Ans. A</w:t>
      </w:r>
    </w:p>
    <w:p w14:paraId="04311A7D" w14:textId="6AD1E3F5" w:rsidR="00661643" w:rsidRDefault="00661643" w:rsidP="00661643"/>
    <w:p w14:paraId="20C9C685" w14:textId="585D538B" w:rsidR="00CE64E0" w:rsidRDefault="00CE64E0" w:rsidP="00CE64E0">
      <w:r>
        <w:t>6. A 240-V DC series motor takes 40 A when giving its rated torque at 1500 rpm, operating in the linear region of magnetisation characteristics. If the armature and field resistance together is 0.3 Ω, then the value of resistance to be added to obtain rated torque at 1000 rpm is:</w:t>
      </w:r>
    </w:p>
    <w:p w14:paraId="77D1A119" w14:textId="27292E4B" w:rsidR="00CE64E0" w:rsidRDefault="00BD1283" w:rsidP="00CE64E0">
      <w:r>
        <w:t>A</w:t>
      </w:r>
      <w:r w:rsidR="00CE64E0">
        <w:t xml:space="preserve">. 2.2 </w:t>
      </w:r>
      <w:r>
        <w:t xml:space="preserve">Ω </w:t>
      </w:r>
    </w:p>
    <w:p w14:paraId="401E328B" w14:textId="00F9A004" w:rsidR="00CE64E0" w:rsidRDefault="00BD1283" w:rsidP="00CE64E0">
      <w:r>
        <w:t>B</w:t>
      </w:r>
      <w:r w:rsidR="00CE64E0">
        <w:t xml:space="preserve">. 1.9 </w:t>
      </w:r>
      <w:r>
        <w:t xml:space="preserve">Ω </w:t>
      </w:r>
    </w:p>
    <w:p w14:paraId="6185DF14" w14:textId="1416AE2A" w:rsidR="00CE64E0" w:rsidRDefault="00BD1283" w:rsidP="00CE64E0">
      <w:r>
        <w:t>C</w:t>
      </w:r>
      <w:r w:rsidR="00CE64E0">
        <w:t xml:space="preserve">. 1.6 </w:t>
      </w:r>
      <w:r>
        <w:t xml:space="preserve">Ω </w:t>
      </w:r>
      <w:r w:rsidR="00CE64E0">
        <w:t xml:space="preserve"> </w:t>
      </w:r>
      <w:r>
        <w:t xml:space="preserve"> </w:t>
      </w:r>
    </w:p>
    <w:p w14:paraId="112310D6" w14:textId="120E9337" w:rsidR="00661643" w:rsidRDefault="00BD1283" w:rsidP="00CE64E0">
      <w:r>
        <w:t>D</w:t>
      </w:r>
      <w:r w:rsidR="00CE64E0">
        <w:t>. 2.55</w:t>
      </w:r>
      <w:r>
        <w:t xml:space="preserve"> Ω</w:t>
      </w:r>
    </w:p>
    <w:p w14:paraId="543271EE" w14:textId="4AE396B6" w:rsidR="00BD1283" w:rsidRDefault="00BD1283" w:rsidP="00CE64E0">
      <w:r>
        <w:t>Ans. B</w:t>
      </w:r>
    </w:p>
    <w:p w14:paraId="181994D1" w14:textId="286EE175" w:rsidR="004E1686" w:rsidRDefault="004E1686" w:rsidP="00CE64E0"/>
    <w:p w14:paraId="0C2BA574" w14:textId="7048E022" w:rsidR="004E1686" w:rsidRDefault="004E1686" w:rsidP="00CE64E0">
      <w:r>
        <w:t>7. In the circuit shown, what are the values of the internal resistance across the open-circuited terminals (a and b) and of the Thevenin’s voltage between the terminals a and b?</w:t>
      </w:r>
    </w:p>
    <w:p w14:paraId="779483E5" w14:textId="02AC7F9C" w:rsidR="00D2559F" w:rsidRDefault="00D2559F" w:rsidP="00CE64E0">
      <w:r w:rsidRPr="00D2559F">
        <w:rPr>
          <w:noProof/>
        </w:rPr>
        <w:drawing>
          <wp:inline distT="0" distB="0" distL="0" distR="0" wp14:anchorId="2EA83460" wp14:editId="1BE4CF1C">
            <wp:extent cx="1976312" cy="1303020"/>
            <wp:effectExtent l="0" t="0" r="5080" b="0"/>
            <wp:docPr id="8" name="Picture 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 schematic&#10;&#10;Description automatically generated"/>
                    <pic:cNvPicPr/>
                  </pic:nvPicPr>
                  <pic:blipFill>
                    <a:blip r:embed="rId12"/>
                    <a:stretch>
                      <a:fillRect/>
                    </a:stretch>
                  </pic:blipFill>
                  <pic:spPr>
                    <a:xfrm>
                      <a:off x="0" y="0"/>
                      <a:ext cx="1989987" cy="1312036"/>
                    </a:xfrm>
                    <a:prstGeom prst="rect">
                      <a:avLst/>
                    </a:prstGeom>
                  </pic:spPr>
                </pic:pic>
              </a:graphicData>
            </a:graphic>
          </wp:inline>
        </w:drawing>
      </w:r>
    </w:p>
    <w:p w14:paraId="5344DEF0" w14:textId="553C1820" w:rsidR="004E1686" w:rsidRDefault="004E1686" w:rsidP="00CE64E0">
      <w:r>
        <w:t>A. 1 Ω and 11 V</w:t>
      </w:r>
    </w:p>
    <w:p w14:paraId="7D766780" w14:textId="3AAD5CED" w:rsidR="004E1686" w:rsidRDefault="004E1686" w:rsidP="00CE64E0">
      <w:r>
        <w:t>B. 1.43 Ω and 12 V</w:t>
      </w:r>
    </w:p>
    <w:p w14:paraId="27D2B15D" w14:textId="78539A92" w:rsidR="004E1686" w:rsidRDefault="004E1686" w:rsidP="00CE64E0">
      <w:r>
        <w:t>C. 7</w:t>
      </w:r>
      <w:r w:rsidRPr="004E1686">
        <w:t xml:space="preserve"> </w:t>
      </w:r>
      <w:r>
        <w:t>Ω and 20 V</w:t>
      </w:r>
    </w:p>
    <w:p w14:paraId="3A5DC621" w14:textId="6E4668B8" w:rsidR="004E1686" w:rsidRDefault="004E1686" w:rsidP="00CE64E0">
      <w:r>
        <w:t>D. 8 Ω and 10 V</w:t>
      </w:r>
    </w:p>
    <w:p w14:paraId="1E2C4671" w14:textId="61A385B4" w:rsidR="004E1686" w:rsidRDefault="004E1686" w:rsidP="00CE64E0">
      <w:r>
        <w:t>Ans. C</w:t>
      </w:r>
    </w:p>
    <w:p w14:paraId="594D2A39" w14:textId="669185C1" w:rsidR="004E1686" w:rsidRDefault="004E1686" w:rsidP="00CE64E0"/>
    <w:p w14:paraId="21FD2AB6" w14:textId="7E0882AF" w:rsidR="00D22735" w:rsidRDefault="00D22735" w:rsidP="00D22735">
      <w:r>
        <w:t xml:space="preserve">8. A 2000 / 1000 / 500-V, single-phase, three-winding autotransformer is to be used as an autotransformer with a supply voltage of 3000 V. Two loads, one of 1050 kVA at </w:t>
      </w:r>
      <w:r>
        <w:lastRenderedPageBreak/>
        <w:t>3500 V and the other of 180 kVA at 1000 V, are to be energised from this autotransformer output. The currents in the three parts of the winding are:</w:t>
      </w:r>
    </w:p>
    <w:p w14:paraId="56166B81" w14:textId="688C11E7" w:rsidR="00D22735" w:rsidRDefault="00800165" w:rsidP="00D22735">
      <w:r>
        <w:t>A</w:t>
      </w:r>
      <w:r w:rsidR="00D22735">
        <w:t>. 100 A, 210 A</w:t>
      </w:r>
      <w:r>
        <w:t>, 80 A</w:t>
      </w:r>
    </w:p>
    <w:p w14:paraId="352706B3" w14:textId="6588C029" w:rsidR="00D22735" w:rsidRDefault="00800165" w:rsidP="00D22735">
      <w:r>
        <w:t>B</w:t>
      </w:r>
      <w:r w:rsidR="00D22735">
        <w:t>. 180 A, 120 A</w:t>
      </w:r>
      <w:r>
        <w:t>,</w:t>
      </w:r>
      <w:r w:rsidR="00D22735">
        <w:t xml:space="preserve"> 410 A</w:t>
      </w:r>
    </w:p>
    <w:p w14:paraId="3538C01E" w14:textId="35C74B95" w:rsidR="00D22735" w:rsidRDefault="00800165" w:rsidP="00D22735">
      <w:r>
        <w:t>C</w:t>
      </w:r>
      <w:r w:rsidR="00D22735">
        <w:t>. 110 A, 70 A, 300 A</w:t>
      </w:r>
    </w:p>
    <w:p w14:paraId="77C524D0" w14:textId="6B5C7710" w:rsidR="00D22735" w:rsidRDefault="00800165" w:rsidP="00D22735">
      <w:r>
        <w:t>D</w:t>
      </w:r>
      <w:r w:rsidR="00D22735">
        <w:t>. 80 A. 320 A, 410 A</w:t>
      </w:r>
    </w:p>
    <w:p w14:paraId="55508C43" w14:textId="235150CF" w:rsidR="00800165" w:rsidRDefault="00800165" w:rsidP="00D22735">
      <w:r>
        <w:t>Ans. C</w:t>
      </w:r>
    </w:p>
    <w:p w14:paraId="0195D3FE" w14:textId="6BF272FD" w:rsidR="00800165" w:rsidRDefault="00800165" w:rsidP="00D22735"/>
    <w:p w14:paraId="27E6DB0A" w14:textId="77777777" w:rsidR="00A83986" w:rsidRDefault="00A83986" w:rsidP="00A83986">
      <w:r>
        <w:t>9. Which of the following circuits has no transients?</w:t>
      </w:r>
    </w:p>
    <w:p w14:paraId="3426D90F" w14:textId="4BEF49F0" w:rsidR="00A83986" w:rsidRDefault="00A83986" w:rsidP="00A83986">
      <w:r>
        <w:t xml:space="preserve">A. Circuit consisting of resistance and </w:t>
      </w:r>
      <w:proofErr w:type="gramStart"/>
      <w:r>
        <w:t>capacitance</w:t>
      </w:r>
      <w:proofErr w:type="gramEnd"/>
    </w:p>
    <w:p w14:paraId="459654E8" w14:textId="5895C8A8" w:rsidR="00A83986" w:rsidRDefault="00A83986" w:rsidP="00A83986">
      <w:r>
        <w:t xml:space="preserve">B. Circuit consisting of inductance and </w:t>
      </w:r>
      <w:proofErr w:type="gramStart"/>
      <w:r>
        <w:t>capacitance</w:t>
      </w:r>
      <w:proofErr w:type="gramEnd"/>
    </w:p>
    <w:p w14:paraId="47C82C36" w14:textId="2E1EBBA1" w:rsidR="00A83986" w:rsidRDefault="00A83986" w:rsidP="00A83986">
      <w:r>
        <w:t>C. Pure resistive circuit</w:t>
      </w:r>
    </w:p>
    <w:p w14:paraId="4F324B32" w14:textId="19BF5A53" w:rsidR="00800165" w:rsidRDefault="00A83986" w:rsidP="00A83986">
      <w:r>
        <w:t xml:space="preserve">D. Circuit consisting of resistance, inductance and </w:t>
      </w:r>
      <w:proofErr w:type="gramStart"/>
      <w:r>
        <w:t>capacitance</w:t>
      </w:r>
      <w:proofErr w:type="gramEnd"/>
    </w:p>
    <w:p w14:paraId="3E890563" w14:textId="3C4558FA" w:rsidR="00800165" w:rsidRDefault="00800165" w:rsidP="00D22735"/>
    <w:p w14:paraId="4B733B19" w14:textId="7C2DAF57" w:rsidR="00430620" w:rsidRDefault="00430620" w:rsidP="00D22735">
      <w:r>
        <w:t xml:space="preserve">10. The maximum demand on a power-generating station is 500 MW. If the annual load factor is 50%, the total energy generated annually is: </w:t>
      </w:r>
    </w:p>
    <w:p w14:paraId="7FAC9F6D" w14:textId="1A148EC6" w:rsidR="00430620" w:rsidRDefault="00430620" w:rsidP="00D22735">
      <w:r>
        <w:t>A. 438 × 10</w:t>
      </w:r>
      <w:r>
        <w:rPr>
          <w:vertAlign w:val="superscript"/>
        </w:rPr>
        <w:t>7</w:t>
      </w:r>
      <w:r>
        <w:t xml:space="preserve"> kWh</w:t>
      </w:r>
    </w:p>
    <w:p w14:paraId="21B604C5" w14:textId="31D73B88" w:rsidR="00430620" w:rsidRDefault="00430620" w:rsidP="00D22735">
      <w:r>
        <w:t>B. 219 × 10 kWh</w:t>
      </w:r>
    </w:p>
    <w:p w14:paraId="2913A2C2" w14:textId="0AD4D0DC" w:rsidR="00430620" w:rsidRDefault="00430620" w:rsidP="00D22735">
      <w:r>
        <w:t>C. 9125 × 10</w:t>
      </w:r>
      <w:r>
        <w:rPr>
          <w:vertAlign w:val="superscript"/>
        </w:rPr>
        <w:t>5</w:t>
      </w:r>
      <w:r>
        <w:t xml:space="preserve"> kWh</w:t>
      </w:r>
    </w:p>
    <w:p w14:paraId="215D4F7B" w14:textId="268ED126" w:rsidR="00430620" w:rsidRDefault="00430620" w:rsidP="00D22735">
      <w:r>
        <w:t>D. 1825 × 10</w:t>
      </w:r>
      <w:r>
        <w:rPr>
          <w:vertAlign w:val="superscript"/>
        </w:rPr>
        <w:t>5</w:t>
      </w:r>
      <w:r>
        <w:t xml:space="preserve"> kWh</w:t>
      </w:r>
    </w:p>
    <w:p w14:paraId="4FFA7832" w14:textId="31D8F067" w:rsidR="00430620" w:rsidRDefault="00430620" w:rsidP="00D22735">
      <w:r>
        <w:t>Ans. B</w:t>
      </w:r>
    </w:p>
    <w:p w14:paraId="6A8B7968" w14:textId="03BD6A65" w:rsidR="00430620" w:rsidRDefault="00430620" w:rsidP="00D22735"/>
    <w:p w14:paraId="6D6E09A3" w14:textId="2E4A8D7F" w:rsidR="002F736C" w:rsidRDefault="002F736C" w:rsidP="002F736C">
      <w:r>
        <w:t>11. Which of the following motors is not self-starting?</w:t>
      </w:r>
    </w:p>
    <w:p w14:paraId="3174B03F" w14:textId="469AFCD2" w:rsidR="002F736C" w:rsidRDefault="002F736C" w:rsidP="002F736C">
      <w:r>
        <w:t>A. Three-phase induction motor</w:t>
      </w:r>
    </w:p>
    <w:p w14:paraId="649A2871" w14:textId="6DA06ED5" w:rsidR="002F736C" w:rsidRDefault="002F736C" w:rsidP="002F736C">
      <w:r>
        <w:t>B. DC shunt motor</w:t>
      </w:r>
    </w:p>
    <w:p w14:paraId="090E62CD" w14:textId="3766D236" w:rsidR="002F736C" w:rsidRDefault="002F736C" w:rsidP="002F736C">
      <w:r>
        <w:t>C. DC series motor</w:t>
      </w:r>
    </w:p>
    <w:p w14:paraId="14A74F7A" w14:textId="338FD392" w:rsidR="00430620" w:rsidRDefault="002F736C" w:rsidP="002F736C">
      <w:r>
        <w:t>D. Single-phase induction motor</w:t>
      </w:r>
    </w:p>
    <w:p w14:paraId="2FB4476E" w14:textId="66D33201" w:rsidR="002F736C" w:rsidRDefault="002F736C" w:rsidP="002F736C">
      <w:r>
        <w:t>Ans. D</w:t>
      </w:r>
    </w:p>
    <w:p w14:paraId="4F324C4B" w14:textId="57A5C3B8" w:rsidR="002F736C" w:rsidRDefault="002F736C" w:rsidP="002F736C"/>
    <w:p w14:paraId="13831A8B" w14:textId="3F1B3B50" w:rsidR="0094680D" w:rsidRDefault="0094680D" w:rsidP="0094680D">
      <w:r>
        <w:t>12. Voltage and current in a single-phase AC circuit are given by (50+ j20) V and (20+j 50) A, respectively. Power of the circuit can be expressed in complex form as:</w:t>
      </w:r>
    </w:p>
    <w:p w14:paraId="279E13F9" w14:textId="698F95CC" w:rsidR="0094680D" w:rsidRDefault="0094680D" w:rsidP="0094680D">
      <w:r>
        <w:t>A. (2100-j2000)</w:t>
      </w:r>
    </w:p>
    <w:p w14:paraId="76710A40" w14:textId="7B312574" w:rsidR="0094680D" w:rsidRDefault="0094680D" w:rsidP="0094680D">
      <w:r>
        <w:t>B. (2000-j2100)</w:t>
      </w:r>
    </w:p>
    <w:p w14:paraId="69A32E70" w14:textId="1271A158" w:rsidR="0094680D" w:rsidRDefault="0094680D" w:rsidP="0094680D">
      <w:r>
        <w:t>C. (0-j2500)</w:t>
      </w:r>
    </w:p>
    <w:p w14:paraId="0D5247F5" w14:textId="0C5E9211" w:rsidR="002F736C" w:rsidRDefault="0094680D" w:rsidP="0094680D">
      <w:r>
        <w:lastRenderedPageBreak/>
        <w:t>D. (2500-j0)</w:t>
      </w:r>
    </w:p>
    <w:p w14:paraId="23165258" w14:textId="1F626606" w:rsidR="0094680D" w:rsidRDefault="0094680D" w:rsidP="0094680D">
      <w:r>
        <w:t>Ans. B</w:t>
      </w:r>
    </w:p>
    <w:p w14:paraId="1CF0B8F7" w14:textId="2E446EB6" w:rsidR="0094680D" w:rsidRDefault="0094680D" w:rsidP="0094680D"/>
    <w:p w14:paraId="1257F5D1" w14:textId="36C921EA" w:rsidR="00934DDB" w:rsidRDefault="00934DDB" w:rsidP="0094680D">
      <w:r>
        <w:t xml:space="preserve">13. A motor </w:t>
      </w:r>
      <w:proofErr w:type="gramStart"/>
      <w:r>
        <w:t>has to</w:t>
      </w:r>
      <w:proofErr w:type="gramEnd"/>
      <w:r>
        <w:t xml:space="preserve"> supply the following load cycle to a varying load: 20 kW for 10 seconds, 10 kW for 20 seconds, 30 kW for 10 seconds and idle for 10 seconds in one load cycle. What will be the size of the motor required?</w:t>
      </w:r>
    </w:p>
    <w:p w14:paraId="19E7DB40" w14:textId="77777777" w:rsidR="00934DDB" w:rsidRDefault="00934DDB" w:rsidP="0094680D">
      <w:r>
        <w:t xml:space="preserve">A. </w:t>
      </w:r>
      <w:r w:rsidRPr="00934DDB">
        <w:rPr>
          <w:position w:val="-6"/>
        </w:rPr>
        <w:object w:dxaOrig="600" w:dyaOrig="320" w14:anchorId="6D17F5F2">
          <v:shape id="_x0000_i1029" type="#_x0000_t75" style="width:30pt;height:16.3pt" o:ole="">
            <v:imagedata r:id="rId13" o:title=""/>
          </v:shape>
          <o:OLEObject Type="Embed" ProgID="Equation.DSMT4" ShapeID="_x0000_i1029" DrawAspect="Content" ObjectID="_1684595049" r:id="rId14"/>
        </w:object>
      </w:r>
    </w:p>
    <w:p w14:paraId="687123C4" w14:textId="77777777" w:rsidR="00934DDB" w:rsidRDefault="00934DDB" w:rsidP="0094680D">
      <w:r>
        <w:t xml:space="preserve">B. </w:t>
      </w:r>
      <w:r w:rsidRPr="00934DDB">
        <w:rPr>
          <w:position w:val="-6"/>
        </w:rPr>
        <w:object w:dxaOrig="600" w:dyaOrig="320" w14:anchorId="6334292D">
          <v:shape id="_x0000_i1030" type="#_x0000_t75" style="width:30pt;height:16.3pt" o:ole="">
            <v:imagedata r:id="rId15" o:title=""/>
          </v:shape>
          <o:OLEObject Type="Embed" ProgID="Equation.DSMT4" ShapeID="_x0000_i1030" DrawAspect="Content" ObjectID="_1684595050" r:id="rId16"/>
        </w:object>
      </w:r>
    </w:p>
    <w:p w14:paraId="4B814FFF" w14:textId="77777777" w:rsidR="00934DDB" w:rsidRDefault="00934DDB" w:rsidP="0094680D">
      <w:r>
        <w:t xml:space="preserve">C. </w:t>
      </w:r>
      <w:r w:rsidRPr="00934DDB">
        <w:rPr>
          <w:position w:val="-6"/>
        </w:rPr>
        <w:object w:dxaOrig="600" w:dyaOrig="320" w14:anchorId="0F9EE0DD">
          <v:shape id="_x0000_i1031" type="#_x0000_t75" style="width:30pt;height:16.3pt" o:ole="">
            <v:imagedata r:id="rId17" o:title=""/>
          </v:shape>
          <o:OLEObject Type="Embed" ProgID="Equation.DSMT4" ShapeID="_x0000_i1031" DrawAspect="Content" ObjectID="_1684595051" r:id="rId18"/>
        </w:object>
      </w:r>
    </w:p>
    <w:p w14:paraId="60C557EF" w14:textId="77777777" w:rsidR="00934DDB" w:rsidRDefault="00934DDB" w:rsidP="0094680D">
      <w:r>
        <w:t xml:space="preserve">D. </w:t>
      </w:r>
      <w:r w:rsidRPr="00934DDB">
        <w:rPr>
          <w:position w:val="-6"/>
        </w:rPr>
        <w:object w:dxaOrig="600" w:dyaOrig="320" w14:anchorId="0277E228">
          <v:shape id="_x0000_i1032" type="#_x0000_t75" style="width:30pt;height:16.3pt" o:ole="">
            <v:imagedata r:id="rId19" o:title=""/>
          </v:shape>
          <o:OLEObject Type="Embed" ProgID="Equation.DSMT4" ShapeID="_x0000_i1032" DrawAspect="Content" ObjectID="_1684595052" r:id="rId20"/>
        </w:object>
      </w:r>
    </w:p>
    <w:p w14:paraId="4680630D" w14:textId="77777777" w:rsidR="00934DDB" w:rsidRDefault="00934DDB" w:rsidP="0094680D">
      <w:r>
        <w:t>Ans. B</w:t>
      </w:r>
    </w:p>
    <w:p w14:paraId="30BAD65C" w14:textId="77777777" w:rsidR="00134C69" w:rsidRDefault="00134C69" w:rsidP="00134C69"/>
    <w:p w14:paraId="73F6F952" w14:textId="20CADB17" w:rsidR="00134C69" w:rsidRDefault="00134C69" w:rsidP="00134C69">
      <w:r>
        <w:t>14. In which of the following transformers is the secondary current of the same order as that of the magnetising current?</w:t>
      </w:r>
    </w:p>
    <w:p w14:paraId="64C7B4A6" w14:textId="40DB7A41" w:rsidR="00134C69" w:rsidRDefault="00134C69" w:rsidP="00134C69">
      <w:r>
        <w:t>A. Distribution transformers</w:t>
      </w:r>
    </w:p>
    <w:p w14:paraId="5C6A39DE" w14:textId="46C32897" w:rsidR="00134C69" w:rsidRDefault="00134C69" w:rsidP="00134C69">
      <w:r>
        <w:t>B. Potential transformers</w:t>
      </w:r>
    </w:p>
    <w:p w14:paraId="723AD343" w14:textId="37733221" w:rsidR="00134C69" w:rsidRDefault="00134C69" w:rsidP="00134C69">
      <w:r>
        <w:t>C. Power transformers</w:t>
      </w:r>
    </w:p>
    <w:p w14:paraId="23CEB00E" w14:textId="5E8ACC9C" w:rsidR="00934DDB" w:rsidRDefault="00134C69" w:rsidP="00134C69">
      <w:r>
        <w:t>D. Current transformers</w:t>
      </w:r>
    </w:p>
    <w:p w14:paraId="0DD857B7" w14:textId="2CDC81EC" w:rsidR="00B57568" w:rsidRDefault="00B57568" w:rsidP="00134C69">
      <w:r>
        <w:t>Ans. B</w:t>
      </w:r>
    </w:p>
    <w:p w14:paraId="22711194" w14:textId="66BC223F" w:rsidR="00B57568" w:rsidRDefault="00B57568" w:rsidP="00134C69"/>
    <w:p w14:paraId="03F5272E" w14:textId="6A1353DD" w:rsidR="00072B1F" w:rsidRDefault="00072B1F" w:rsidP="00072B1F">
      <w:r>
        <w:t>15. Projection welding can be considered as a mass production form of:</w:t>
      </w:r>
    </w:p>
    <w:p w14:paraId="6EECC967" w14:textId="4E011B7F" w:rsidR="00072B1F" w:rsidRDefault="00072B1F" w:rsidP="00072B1F">
      <w:r>
        <w:t>A. seam welding</w:t>
      </w:r>
    </w:p>
    <w:p w14:paraId="0CF76F61" w14:textId="650E9A19" w:rsidR="00072B1F" w:rsidRDefault="00072B1F" w:rsidP="00072B1F">
      <w:r>
        <w:t xml:space="preserve">B. upset </w:t>
      </w:r>
      <w:proofErr w:type="gramStart"/>
      <w:r>
        <w:t>welding</w:t>
      </w:r>
      <w:proofErr w:type="gramEnd"/>
    </w:p>
    <w:p w14:paraId="0B789291" w14:textId="7B6092DD" w:rsidR="00072B1F" w:rsidRDefault="00072B1F" w:rsidP="00072B1F">
      <w:r>
        <w:t>C. spot welding</w:t>
      </w:r>
    </w:p>
    <w:p w14:paraId="23655145" w14:textId="10493657" w:rsidR="00BD1283" w:rsidRDefault="00072B1F" w:rsidP="00072B1F">
      <w:r>
        <w:t>D. flash welding</w:t>
      </w:r>
    </w:p>
    <w:p w14:paraId="63B66545" w14:textId="15D4FEAC" w:rsidR="00826E5F" w:rsidRDefault="00826E5F" w:rsidP="00072B1F">
      <w:r>
        <w:t>Ans. C</w:t>
      </w:r>
    </w:p>
    <w:p w14:paraId="273AD923" w14:textId="17A8E697" w:rsidR="00826E5F" w:rsidRDefault="00826E5F" w:rsidP="00072B1F"/>
    <w:p w14:paraId="1F09E181" w14:textId="7FCA7CC0" w:rsidR="001269EB" w:rsidRDefault="001269EB" w:rsidP="001269EB">
      <w:r>
        <w:t>16. Which of the following insulators is selected for HV application?</w:t>
      </w:r>
    </w:p>
    <w:p w14:paraId="591CE628" w14:textId="6FB01BDB" w:rsidR="001269EB" w:rsidRDefault="001269EB" w:rsidP="001269EB">
      <w:r>
        <w:t>A. Suspension type</w:t>
      </w:r>
    </w:p>
    <w:p w14:paraId="44B673A2" w14:textId="1FF29992" w:rsidR="001269EB" w:rsidRDefault="001269EB" w:rsidP="001269EB">
      <w:r>
        <w:t>B. Strain type</w:t>
      </w:r>
    </w:p>
    <w:p w14:paraId="267EE54B" w14:textId="744D6E20" w:rsidR="001269EB" w:rsidRDefault="001269EB" w:rsidP="001269EB">
      <w:r>
        <w:t>C. Pin type</w:t>
      </w:r>
    </w:p>
    <w:p w14:paraId="45A2DE49" w14:textId="715EDE9F" w:rsidR="00826E5F" w:rsidRDefault="001269EB" w:rsidP="001269EB">
      <w:r>
        <w:t>D. Disc type</w:t>
      </w:r>
    </w:p>
    <w:p w14:paraId="5F8F8068" w14:textId="10C0F2DD" w:rsidR="00F5133B" w:rsidRDefault="00F5133B" w:rsidP="001269EB">
      <w:r>
        <w:t>Ans. A</w:t>
      </w:r>
    </w:p>
    <w:p w14:paraId="5531CA99" w14:textId="72361FE7" w:rsidR="00F5133B" w:rsidRDefault="00F5133B" w:rsidP="001269EB"/>
    <w:p w14:paraId="32878DBB" w14:textId="77777777" w:rsidR="00310BE4" w:rsidRDefault="00310BE4" w:rsidP="00310BE4">
      <w:r>
        <w:t>17. The systematic collection of performance data as well as feedback of an individual derived from many stakeholders is called</w:t>
      </w:r>
    </w:p>
    <w:p w14:paraId="15550F1C" w14:textId="22AD0C71" w:rsidR="00310BE4" w:rsidRDefault="00310BE4" w:rsidP="00310BE4">
      <w:r>
        <w:t>A. Confidential reports</w:t>
      </w:r>
    </w:p>
    <w:p w14:paraId="7B316648" w14:textId="4BED443B" w:rsidR="00310BE4" w:rsidRDefault="00310BE4" w:rsidP="00310BE4">
      <w:r>
        <w:t xml:space="preserve">B. </w:t>
      </w:r>
      <w:proofErr w:type="gramStart"/>
      <w:r>
        <w:t>360 degree</w:t>
      </w:r>
      <w:proofErr w:type="gramEnd"/>
      <w:r>
        <w:t xml:space="preserve"> appraisal</w:t>
      </w:r>
    </w:p>
    <w:p w14:paraId="7C78ABBE" w14:textId="2E7DC2F3" w:rsidR="00310BE4" w:rsidRDefault="00310BE4" w:rsidP="00310BE4">
      <w:r>
        <w:t xml:space="preserve">C. </w:t>
      </w:r>
      <w:proofErr w:type="gramStart"/>
      <w:r>
        <w:t>120 degree</w:t>
      </w:r>
      <w:proofErr w:type="gramEnd"/>
      <w:r>
        <w:t xml:space="preserve"> appraisal</w:t>
      </w:r>
    </w:p>
    <w:p w14:paraId="2172D655" w14:textId="01E2A4BC" w:rsidR="00F5133B" w:rsidRDefault="00310BE4" w:rsidP="00310BE4">
      <w:r>
        <w:t xml:space="preserve">D. </w:t>
      </w:r>
      <w:proofErr w:type="gramStart"/>
      <w:r>
        <w:t>240 degree</w:t>
      </w:r>
      <w:proofErr w:type="gramEnd"/>
      <w:r>
        <w:t xml:space="preserve"> appraisal</w:t>
      </w:r>
    </w:p>
    <w:p w14:paraId="6ED65EDD" w14:textId="640E22AD" w:rsidR="00310BE4" w:rsidRDefault="00310BE4" w:rsidP="00310BE4">
      <w:r>
        <w:t>Ans. B</w:t>
      </w:r>
    </w:p>
    <w:p w14:paraId="0D553572" w14:textId="77777777" w:rsidR="00B40F30" w:rsidRDefault="00B40F30" w:rsidP="00310BE4"/>
    <w:p w14:paraId="22433CAE" w14:textId="6A59C351" w:rsidR="00B40F30" w:rsidRDefault="00B40F30" w:rsidP="00B40F30">
      <w:r>
        <w:t xml:space="preserve">18. Two inductive </w:t>
      </w:r>
      <w:proofErr w:type="spellStart"/>
      <w:r>
        <w:t>reactances</w:t>
      </w:r>
      <w:proofErr w:type="spellEnd"/>
      <w:r>
        <w:t xml:space="preserve"> of 20 Ω and 5 Ω are connected in parallel across a 220 V 50 Hz sinusoidally varying voltage. Effective value of the inductive reactance seen by the source if source voltage and frequency are changed to 110 V and 25 H is:</w:t>
      </w:r>
    </w:p>
    <w:p w14:paraId="087BAB1E" w14:textId="70EC175E" w:rsidR="00B40F30" w:rsidRDefault="00746797" w:rsidP="00B40F30">
      <w:r>
        <w:t>A</w:t>
      </w:r>
      <w:r w:rsidR="00B40F30">
        <w:t xml:space="preserve">.2 </w:t>
      </w:r>
      <w:r>
        <w:t xml:space="preserve">Ω </w:t>
      </w:r>
    </w:p>
    <w:p w14:paraId="0B605174" w14:textId="19A0CC91" w:rsidR="00B40F30" w:rsidRDefault="00746797" w:rsidP="00B40F30">
      <w:r>
        <w:t>B</w:t>
      </w:r>
      <w:r w:rsidR="00B40F30">
        <w:t xml:space="preserve">. 1 </w:t>
      </w:r>
      <w:r>
        <w:t>Ω</w:t>
      </w:r>
    </w:p>
    <w:p w14:paraId="0921816C" w14:textId="0FD6D09E" w:rsidR="00B40F30" w:rsidRDefault="00746797" w:rsidP="00B40F30">
      <w:r>
        <w:t>C</w:t>
      </w:r>
      <w:r w:rsidR="00B40F30">
        <w:t xml:space="preserve">. 5 </w:t>
      </w:r>
      <w:r>
        <w:t xml:space="preserve">Ω </w:t>
      </w:r>
    </w:p>
    <w:p w14:paraId="2A98D159" w14:textId="0B0A74F6" w:rsidR="00310BE4" w:rsidRDefault="00746797" w:rsidP="00B40F30">
      <w:r>
        <w:t>D</w:t>
      </w:r>
      <w:r w:rsidR="00B40F30">
        <w:t>. 4</w:t>
      </w:r>
      <w:r>
        <w:t xml:space="preserve"> Ω</w:t>
      </w:r>
    </w:p>
    <w:p w14:paraId="2B35C507" w14:textId="51609284" w:rsidR="00D5503A" w:rsidRDefault="00D5503A" w:rsidP="00B40F30">
      <w:r>
        <w:t>Ans. A</w:t>
      </w:r>
    </w:p>
    <w:p w14:paraId="00E1A49A" w14:textId="6B7468D5" w:rsidR="00D5503A" w:rsidRDefault="00D5503A" w:rsidP="00B40F30"/>
    <w:p w14:paraId="0DC137F5" w14:textId="31BEB6FA" w:rsidR="00611039" w:rsidRDefault="00611039" w:rsidP="00611039">
      <w:r>
        <w:t>19. If a series resonant circuit has a resistance of 1 k Ω and half-power frequencies of 10 and 90 kHz, then the bandwidth and resonant frequency of the circuit, respectively, are:</w:t>
      </w:r>
    </w:p>
    <w:p w14:paraId="488C724B" w14:textId="6DA2A68A" w:rsidR="00611039" w:rsidRDefault="00611039" w:rsidP="00611039">
      <w:r>
        <w:t>A. 80 kHz and 30 kHz</w:t>
      </w:r>
    </w:p>
    <w:p w14:paraId="6BE698C1" w14:textId="4FE4B7C1" w:rsidR="00D5503A" w:rsidRDefault="000A7AED" w:rsidP="000A7AED">
      <w:r>
        <w:t>B</w:t>
      </w:r>
      <w:r w:rsidR="00611039">
        <w:t xml:space="preserve">. </w:t>
      </w:r>
      <w:r>
        <w:t xml:space="preserve"> 40 kHz and 10 kHz</w:t>
      </w:r>
    </w:p>
    <w:p w14:paraId="146A3B30" w14:textId="20C19DE0" w:rsidR="000A7AED" w:rsidRDefault="000A7AED" w:rsidP="000A7AED">
      <w:r>
        <w:t>C. 100 kHz and 9 kHz</w:t>
      </w:r>
    </w:p>
    <w:p w14:paraId="3ED2592A" w14:textId="2489053C" w:rsidR="000A7AED" w:rsidRDefault="000A7AED" w:rsidP="000A7AED">
      <w:r>
        <w:t>D. 9kHz and 40 kHz</w:t>
      </w:r>
    </w:p>
    <w:p w14:paraId="2864D1E9" w14:textId="4CF81E97" w:rsidR="000A7AED" w:rsidRDefault="000A7AED" w:rsidP="000A7AED">
      <w:r>
        <w:t>Ans. A</w:t>
      </w:r>
    </w:p>
    <w:p w14:paraId="65BA67F6" w14:textId="03EAEF76" w:rsidR="000A7AED" w:rsidRDefault="000A7AED" w:rsidP="000A7AED"/>
    <w:p w14:paraId="66F12947" w14:textId="55BD66A6" w:rsidR="00821A64" w:rsidRDefault="00821A64" w:rsidP="000A7AED">
      <w:r>
        <w:t>20. The mean spherical candle power of a lamp that emits a total flux of light of 1500 lumen is:</w:t>
      </w:r>
    </w:p>
    <w:p w14:paraId="5E17C465" w14:textId="726D5619" w:rsidR="00821A64" w:rsidRDefault="00821A64" w:rsidP="000A7AED">
      <w:r>
        <w:t xml:space="preserve">A. 1500/2π </w:t>
      </w:r>
    </w:p>
    <w:p w14:paraId="678CE4EE" w14:textId="38EB8E69" w:rsidR="00821A64" w:rsidRDefault="00821A64" w:rsidP="000A7AED">
      <w:r>
        <w:t>B. 1500 × 2π</w:t>
      </w:r>
    </w:p>
    <w:p w14:paraId="3FC312BC" w14:textId="2A0F2A41" w:rsidR="00821A64" w:rsidRDefault="00821A64" w:rsidP="000A7AED">
      <w:r>
        <w:t>C. 1500/4π</w:t>
      </w:r>
    </w:p>
    <w:p w14:paraId="22D4C839" w14:textId="4B2574E1" w:rsidR="00821A64" w:rsidRDefault="00821A64" w:rsidP="000A7AED">
      <w:r>
        <w:t>D. 1500 × 4π</w:t>
      </w:r>
    </w:p>
    <w:p w14:paraId="7701AFCE" w14:textId="56CBFE5F" w:rsidR="008D2C6B" w:rsidRDefault="008D2C6B" w:rsidP="000A7AED">
      <w:r>
        <w:t>Ans. C</w:t>
      </w:r>
    </w:p>
    <w:p w14:paraId="6AEA7839" w14:textId="40130A42" w:rsidR="008D2C6B" w:rsidRDefault="008D2C6B" w:rsidP="000A7AED"/>
    <w:p w14:paraId="357D6104" w14:textId="3AE310E5" w:rsidR="008D2C6B" w:rsidRDefault="008221E9" w:rsidP="000A7AED">
      <w:r>
        <w:lastRenderedPageBreak/>
        <w:t>21. In a tank circuit, where V is the initial voltage to which the capacitor is charged, C is the capacitance of the tank circuit and L is the inductance of the tank circuit, the peak value of the circulating current is given by which of the following expressions?</w:t>
      </w:r>
    </w:p>
    <w:p w14:paraId="1707AB2A" w14:textId="77777777" w:rsidR="004E18E7" w:rsidRDefault="008221E9" w:rsidP="000A7AED">
      <w:r>
        <w:t xml:space="preserve">A. </w:t>
      </w:r>
      <w:r w:rsidR="004E18E7" w:rsidRPr="004E18E7">
        <w:rPr>
          <w:position w:val="-6"/>
        </w:rPr>
        <w:object w:dxaOrig="940" w:dyaOrig="320" w14:anchorId="460A7D4E">
          <v:shape id="_x0000_i1033" type="#_x0000_t75" style="width:46.7pt;height:16.3pt" o:ole="">
            <v:imagedata r:id="rId21" o:title=""/>
          </v:shape>
          <o:OLEObject Type="Embed" ProgID="Equation.DSMT4" ShapeID="_x0000_i1033" DrawAspect="Content" ObjectID="_1684595053" r:id="rId22"/>
        </w:object>
      </w:r>
    </w:p>
    <w:p w14:paraId="088940BF" w14:textId="77777777" w:rsidR="004E18E7" w:rsidRDefault="004E18E7" w:rsidP="000A7AED">
      <w:r>
        <w:t xml:space="preserve">B. </w:t>
      </w:r>
      <w:r w:rsidRPr="004E18E7">
        <w:rPr>
          <w:position w:val="-10"/>
        </w:rPr>
        <w:object w:dxaOrig="1140" w:dyaOrig="360" w14:anchorId="7D6CE169">
          <v:shape id="_x0000_i1034" type="#_x0000_t75" style="width:57pt;height:18pt" o:ole="">
            <v:imagedata r:id="rId23" o:title=""/>
          </v:shape>
          <o:OLEObject Type="Embed" ProgID="Equation.DSMT4" ShapeID="_x0000_i1034" DrawAspect="Content" ObjectID="_1684595054" r:id="rId24"/>
        </w:object>
      </w:r>
    </w:p>
    <w:p w14:paraId="42CBF48E" w14:textId="77777777" w:rsidR="004E18E7" w:rsidRDefault="004E18E7" w:rsidP="000A7AED">
      <w:r>
        <w:t xml:space="preserve">C. </w:t>
      </w:r>
      <w:r w:rsidRPr="004E18E7">
        <w:rPr>
          <w:position w:val="-10"/>
        </w:rPr>
        <w:object w:dxaOrig="1140" w:dyaOrig="360" w14:anchorId="211CCB58">
          <v:shape id="_x0000_i1035" type="#_x0000_t75" style="width:57pt;height:18pt" o:ole="">
            <v:imagedata r:id="rId25" o:title=""/>
          </v:shape>
          <o:OLEObject Type="Embed" ProgID="Equation.DSMT4" ShapeID="_x0000_i1035" DrawAspect="Content" ObjectID="_1684595055" r:id="rId26"/>
        </w:object>
      </w:r>
    </w:p>
    <w:p w14:paraId="18992EC3" w14:textId="77777777" w:rsidR="004E18E7" w:rsidRDefault="004E18E7" w:rsidP="000A7AED">
      <w:r>
        <w:t xml:space="preserve">D. </w:t>
      </w:r>
      <w:r w:rsidRPr="004E18E7">
        <w:rPr>
          <w:position w:val="-8"/>
        </w:rPr>
        <w:object w:dxaOrig="1140" w:dyaOrig="340" w14:anchorId="5F3EB1BA">
          <v:shape id="_x0000_i1036" type="#_x0000_t75" style="width:57pt;height:16.7pt" o:ole="">
            <v:imagedata r:id="rId27" o:title=""/>
          </v:shape>
          <o:OLEObject Type="Embed" ProgID="Equation.DSMT4" ShapeID="_x0000_i1036" DrawAspect="Content" ObjectID="_1684595056" r:id="rId28"/>
        </w:object>
      </w:r>
    </w:p>
    <w:p w14:paraId="340BE9A6" w14:textId="4FB22C3C" w:rsidR="008221E9" w:rsidRDefault="004E18E7" w:rsidP="000A7AED">
      <w:r>
        <w:t xml:space="preserve">Ans. C </w:t>
      </w:r>
    </w:p>
    <w:p w14:paraId="0157E014" w14:textId="3110C2F2" w:rsidR="00B47BF9" w:rsidRDefault="00B47BF9" w:rsidP="000A7AED"/>
    <w:p w14:paraId="6B138F22" w14:textId="0A798EFA" w:rsidR="00B47BF9" w:rsidRDefault="00B47BF9" w:rsidP="000A7AED">
      <w:r>
        <w:t xml:space="preserve">22. </w:t>
      </w:r>
      <w:r w:rsidR="002D4B28">
        <w:t xml:space="preserve">A coil having a resistance of 8Ω and inductance of 2H is switched across a 48-V DC supply. The time constant of the circuit and the final value of the current in the circuit, respectively, are: </w:t>
      </w:r>
    </w:p>
    <w:p w14:paraId="746ECFCE" w14:textId="580AE56F" w:rsidR="002D4B28" w:rsidRDefault="002D4B28" w:rsidP="000A7AED">
      <w:r>
        <w:t>A. 0.25 and 6A</w:t>
      </w:r>
    </w:p>
    <w:p w14:paraId="3510BBED" w14:textId="61A27BEE" w:rsidR="002D4B28" w:rsidRDefault="002D4B28" w:rsidP="000A7AED">
      <w:r>
        <w:t>B. 025 and 8A</w:t>
      </w:r>
    </w:p>
    <w:p w14:paraId="30F83C1C" w14:textId="250AE4F8" w:rsidR="002D4B28" w:rsidRDefault="002D4B28" w:rsidP="000A7AED">
      <w:r>
        <w:t>C. 0.4 and 24A</w:t>
      </w:r>
    </w:p>
    <w:p w14:paraId="41A018A5" w14:textId="53751763" w:rsidR="002D4B28" w:rsidRDefault="002D4B28" w:rsidP="000A7AED">
      <w:r>
        <w:t>D. 0.2 and 4.8A</w:t>
      </w:r>
    </w:p>
    <w:p w14:paraId="4E0F1119" w14:textId="6D5A0345" w:rsidR="002D4B28" w:rsidRDefault="002D4B28" w:rsidP="000A7AED">
      <w:r>
        <w:t>Ans. A</w:t>
      </w:r>
    </w:p>
    <w:p w14:paraId="313C57B7" w14:textId="78232BFD" w:rsidR="002D4B28" w:rsidRDefault="002D4B28" w:rsidP="000A7AED"/>
    <w:p w14:paraId="785B72A2" w14:textId="1BF23B17" w:rsidR="001242F6" w:rsidRDefault="001242F6" w:rsidP="000A7AED">
      <w:r>
        <w:t>23. An RLC series circuit has a resistance of 2Ω, inductive reactance of 2Ω and capacitive reactance of 1Ω when connected across a 200-V, 50-Hz supply. If the frequency of the supply is now changed to 25 Hz, then power factor of the circuit will be:</w:t>
      </w:r>
    </w:p>
    <w:p w14:paraId="67F7858C" w14:textId="77777777" w:rsidR="001242F6" w:rsidRDefault="001242F6" w:rsidP="000A7AED">
      <w:r>
        <w:t xml:space="preserve">A. </w:t>
      </w:r>
      <w:r w:rsidRPr="001242F6">
        <w:rPr>
          <w:position w:val="-26"/>
        </w:rPr>
        <w:object w:dxaOrig="1280" w:dyaOrig="600" w14:anchorId="5171A280">
          <v:shape id="_x0000_i1037" type="#_x0000_t75" style="width:64.3pt;height:30pt" o:ole="">
            <v:imagedata r:id="rId29" o:title=""/>
          </v:shape>
          <o:OLEObject Type="Embed" ProgID="Equation.DSMT4" ShapeID="_x0000_i1037" DrawAspect="Content" ObjectID="_1684595057" r:id="rId30"/>
        </w:object>
      </w:r>
    </w:p>
    <w:p w14:paraId="0CD241A0" w14:textId="77777777" w:rsidR="001242F6" w:rsidRDefault="001242F6" w:rsidP="000A7AED">
      <w:r>
        <w:t xml:space="preserve">B. </w:t>
      </w:r>
      <w:r w:rsidRPr="001242F6">
        <w:rPr>
          <w:position w:val="-26"/>
        </w:rPr>
        <w:object w:dxaOrig="1280" w:dyaOrig="600" w14:anchorId="03D6DD2D">
          <v:shape id="_x0000_i1038" type="#_x0000_t75" style="width:64.3pt;height:30pt" o:ole="">
            <v:imagedata r:id="rId31" o:title=""/>
          </v:shape>
          <o:OLEObject Type="Embed" ProgID="Equation.DSMT4" ShapeID="_x0000_i1038" DrawAspect="Content" ObjectID="_1684595058" r:id="rId32"/>
        </w:object>
      </w:r>
    </w:p>
    <w:p w14:paraId="6B00BF38" w14:textId="77777777" w:rsidR="001242F6" w:rsidRDefault="001242F6" w:rsidP="000A7AED">
      <w:r>
        <w:t xml:space="preserve">C. </w:t>
      </w:r>
      <w:r w:rsidRPr="001242F6">
        <w:rPr>
          <w:position w:val="-26"/>
        </w:rPr>
        <w:object w:dxaOrig="1160" w:dyaOrig="600" w14:anchorId="588B2954">
          <v:shape id="_x0000_i1039" type="#_x0000_t75" style="width:57.45pt;height:30pt" o:ole="">
            <v:imagedata r:id="rId33" o:title=""/>
          </v:shape>
          <o:OLEObject Type="Embed" ProgID="Equation.DSMT4" ShapeID="_x0000_i1039" DrawAspect="Content" ObjectID="_1684595059" r:id="rId34"/>
        </w:object>
      </w:r>
    </w:p>
    <w:p w14:paraId="36D1B32E" w14:textId="10927F9C" w:rsidR="001242F6" w:rsidRDefault="001242F6" w:rsidP="000A7AED">
      <w:r>
        <w:t xml:space="preserve">D. </w:t>
      </w:r>
      <w:r w:rsidRPr="001242F6">
        <w:rPr>
          <w:position w:val="-26"/>
        </w:rPr>
        <w:object w:dxaOrig="1160" w:dyaOrig="600" w14:anchorId="698244F7">
          <v:shape id="_x0000_i1040" type="#_x0000_t75" style="width:57.45pt;height:30pt" o:ole="">
            <v:imagedata r:id="rId35" o:title=""/>
          </v:shape>
          <o:OLEObject Type="Embed" ProgID="Equation.DSMT4" ShapeID="_x0000_i1040" DrawAspect="Content" ObjectID="_1684595060" r:id="rId36"/>
        </w:object>
      </w:r>
      <w:r>
        <w:t xml:space="preserve"> </w:t>
      </w:r>
    </w:p>
    <w:p w14:paraId="5F362BAF" w14:textId="3109144A" w:rsidR="001242F6" w:rsidRDefault="001242F6" w:rsidP="000A7AED">
      <w:r>
        <w:t>Ans. C</w:t>
      </w:r>
    </w:p>
    <w:p w14:paraId="445C2C41" w14:textId="3F9EACDC" w:rsidR="001242F6" w:rsidRDefault="001242F6" w:rsidP="000A7AED"/>
    <w:p w14:paraId="21CF4269" w14:textId="3E62AC5D" w:rsidR="00F56771" w:rsidRDefault="00F56771" w:rsidP="00F56771">
      <w:r>
        <w:t xml:space="preserve">24. If a delta-connected 6-pole 50-Hz induction motor has a rotor resistance of 0.15 </w:t>
      </w:r>
      <w:proofErr w:type="gramStart"/>
      <w:r>
        <w:t>Ω  per</w:t>
      </w:r>
      <w:proofErr w:type="gramEnd"/>
      <w:r>
        <w:t xml:space="preserve"> phase and exerts the maximum torque at 880 rpm, then the percentage maximum torque that will be exerted at standstill is:</w:t>
      </w:r>
    </w:p>
    <w:p w14:paraId="27337BD4" w14:textId="13B7EA2B" w:rsidR="00F56771" w:rsidRDefault="00F56771" w:rsidP="00F56771">
      <w:r>
        <w:t>A. 33.43 %</w:t>
      </w:r>
    </w:p>
    <w:p w14:paraId="7D224B01" w14:textId="06CEFB35" w:rsidR="00F56771" w:rsidRDefault="00F56771" w:rsidP="00F56771">
      <w:r>
        <w:t>B. 23.66</w:t>
      </w:r>
      <w:r w:rsidR="009152D2">
        <w:t>%</w:t>
      </w:r>
    </w:p>
    <w:p w14:paraId="27A46126" w14:textId="01B4AAA1" w:rsidR="00F56771" w:rsidRDefault="009152D2" w:rsidP="00F56771">
      <w:r>
        <w:lastRenderedPageBreak/>
        <w:t>C</w:t>
      </w:r>
      <w:r w:rsidR="00F56771">
        <w:t>. 11.83</w:t>
      </w:r>
      <w:r>
        <w:t xml:space="preserve">%  </w:t>
      </w:r>
    </w:p>
    <w:p w14:paraId="455A4345" w14:textId="56FF337E" w:rsidR="00F56771" w:rsidRDefault="009152D2" w:rsidP="00F56771">
      <w:r>
        <w:t>D</w:t>
      </w:r>
      <w:r w:rsidR="00F56771">
        <w:t>. 47.32</w:t>
      </w:r>
      <w:r>
        <w:t>%</w:t>
      </w:r>
    </w:p>
    <w:p w14:paraId="1767599E" w14:textId="7B928C31" w:rsidR="009152D2" w:rsidRDefault="009152D2" w:rsidP="00F56771">
      <w:r>
        <w:t>Ans. B</w:t>
      </w:r>
    </w:p>
    <w:p w14:paraId="40192145" w14:textId="235356B1" w:rsidR="009152D2" w:rsidRDefault="009152D2" w:rsidP="00F56771"/>
    <w:p w14:paraId="37233080" w14:textId="2F51BDE9" w:rsidR="00DE3BAD" w:rsidRDefault="00DE3BAD" w:rsidP="00DE3BAD">
      <w:r>
        <w:t>25. A 200 CP lamp is hung 4 metre above the centre of a circular area of diameter 5 m. The illumination at the centre of the area will be:</w:t>
      </w:r>
    </w:p>
    <w:p w14:paraId="5C086289" w14:textId="08B4315D" w:rsidR="00DE3BAD" w:rsidRDefault="00DE3BAD" w:rsidP="00DE3BAD">
      <w:r>
        <w:t>A. 12.5 lux</w:t>
      </w:r>
    </w:p>
    <w:p w14:paraId="48B8F8E9" w14:textId="7B5B2C4B" w:rsidR="00DE3BAD" w:rsidRDefault="00DE3BAD" w:rsidP="00DE3BAD">
      <w:r>
        <w:t>B. 12.73 lux</w:t>
      </w:r>
    </w:p>
    <w:p w14:paraId="7B31E5FF" w14:textId="7D226A81" w:rsidR="00DE3BAD" w:rsidRDefault="00DE3BAD" w:rsidP="00DE3BAD">
      <w:r>
        <w:t>C.15.92 lux</w:t>
      </w:r>
    </w:p>
    <w:p w14:paraId="4F3188A3" w14:textId="720E90CC" w:rsidR="00DE3BAD" w:rsidRDefault="00DE3BAD" w:rsidP="00DE3BAD">
      <w:r>
        <w:t>D. 8 lux</w:t>
      </w:r>
    </w:p>
    <w:p w14:paraId="33D5D93F" w14:textId="0F133296" w:rsidR="000029D4" w:rsidRDefault="000029D4" w:rsidP="00DE3BAD">
      <w:r>
        <w:t>Ans. A</w:t>
      </w:r>
    </w:p>
    <w:p w14:paraId="6E88550B" w14:textId="7EC0EE35" w:rsidR="000029D4" w:rsidRDefault="000029D4" w:rsidP="00DE3BAD"/>
    <w:p w14:paraId="26789BDD" w14:textId="77777777" w:rsidR="005B5FD0" w:rsidRDefault="005B5FD0" w:rsidP="005B5FD0">
      <w:r>
        <w:t>26. Identify from the options given below, which one is NOT a source of business ethics?</w:t>
      </w:r>
    </w:p>
    <w:p w14:paraId="7C0033DD" w14:textId="2A3C72E1" w:rsidR="005B5FD0" w:rsidRDefault="005B5FD0" w:rsidP="005B5FD0">
      <w:r>
        <w:t>A. Legal system</w:t>
      </w:r>
    </w:p>
    <w:p w14:paraId="2ED2A989" w14:textId="39928CB3" w:rsidR="005B5FD0" w:rsidRDefault="005B5FD0" w:rsidP="005B5FD0">
      <w:r>
        <w:t>B. Culture</w:t>
      </w:r>
    </w:p>
    <w:p w14:paraId="62BEB72C" w14:textId="3643760B" w:rsidR="005B5FD0" w:rsidRDefault="005B5FD0" w:rsidP="005B5FD0">
      <w:r>
        <w:t>C. Religion</w:t>
      </w:r>
    </w:p>
    <w:p w14:paraId="4A7F6AE7" w14:textId="58B7358E" w:rsidR="005B5FD0" w:rsidRDefault="005B5FD0" w:rsidP="005B5FD0">
      <w:r>
        <w:t>D. Political system</w:t>
      </w:r>
    </w:p>
    <w:p w14:paraId="078E6C8B" w14:textId="236FCFF4" w:rsidR="005B5FD0" w:rsidRDefault="005B5FD0" w:rsidP="005B5FD0">
      <w:r>
        <w:t>Ans. D</w:t>
      </w:r>
    </w:p>
    <w:p w14:paraId="13897A44" w14:textId="1C244624" w:rsidR="005B5FD0" w:rsidRDefault="005B5FD0" w:rsidP="005B5FD0"/>
    <w:p w14:paraId="4F4CC23F" w14:textId="77777777" w:rsidR="00434105" w:rsidRDefault="00434105" w:rsidP="00434105">
      <w:r>
        <w:t>27. The speed of a three-phase induction motor is controlled by using a VSI. The voltage supplied by the VSI contains harmonics. Which among the following is the positive-sequence harmonic?</w:t>
      </w:r>
    </w:p>
    <w:p w14:paraId="4EC4BE82" w14:textId="1DCFCFC0" w:rsidR="00434105" w:rsidRDefault="00434105" w:rsidP="00434105">
      <w:r>
        <w:t>A. Seventh</w:t>
      </w:r>
    </w:p>
    <w:p w14:paraId="6CCD4FF9" w14:textId="66F654C8" w:rsidR="00434105" w:rsidRDefault="00434105" w:rsidP="00434105">
      <w:r>
        <w:t>B. Seventeenth</w:t>
      </w:r>
    </w:p>
    <w:p w14:paraId="1B81FFFE" w14:textId="38650859" w:rsidR="00434105" w:rsidRDefault="00434105" w:rsidP="00434105">
      <w:r>
        <w:t>C. Third</w:t>
      </w:r>
    </w:p>
    <w:p w14:paraId="36A398D6" w14:textId="50ABC5CD" w:rsidR="005B5FD0" w:rsidRDefault="00434105" w:rsidP="00434105">
      <w:r>
        <w:t>D. Fifth</w:t>
      </w:r>
    </w:p>
    <w:p w14:paraId="68D0373E" w14:textId="24327084" w:rsidR="00434105" w:rsidRDefault="00434105" w:rsidP="00434105">
      <w:r>
        <w:t>Ans. A</w:t>
      </w:r>
    </w:p>
    <w:p w14:paraId="3E133FF6" w14:textId="038994B4" w:rsidR="00434105" w:rsidRDefault="00434105" w:rsidP="00434105"/>
    <w:p w14:paraId="64EAA727" w14:textId="4E49638C" w:rsidR="00434105" w:rsidRDefault="00434105" w:rsidP="00434105">
      <w:r>
        <w:t>28. Dielectric heating is used for heating:</w:t>
      </w:r>
    </w:p>
    <w:p w14:paraId="191B70B7" w14:textId="017F4299" w:rsidR="00434105" w:rsidRDefault="00434105" w:rsidP="00434105">
      <w:r>
        <w:t>A. zinc cells</w:t>
      </w:r>
    </w:p>
    <w:p w14:paraId="4CBFE563" w14:textId="4BE6296B" w:rsidR="00434105" w:rsidRDefault="00434105" w:rsidP="00434105">
      <w:r>
        <w:t>B. wood</w:t>
      </w:r>
    </w:p>
    <w:p w14:paraId="78CFD6AF" w14:textId="1BC68DBA" w:rsidR="00434105" w:rsidRDefault="00434105" w:rsidP="00434105">
      <w:r>
        <w:t>C. furnaces</w:t>
      </w:r>
    </w:p>
    <w:p w14:paraId="501A6E65" w14:textId="104C7207" w:rsidR="00434105" w:rsidRDefault="00434105" w:rsidP="00434105">
      <w:r>
        <w:t>D. steel sheets</w:t>
      </w:r>
    </w:p>
    <w:p w14:paraId="5FBF24D9" w14:textId="34249430" w:rsidR="00434105" w:rsidRDefault="00434105" w:rsidP="00434105">
      <w:r>
        <w:t>Ans. B</w:t>
      </w:r>
    </w:p>
    <w:p w14:paraId="7A55B25A" w14:textId="44A81A62" w:rsidR="00434105" w:rsidRDefault="00434105" w:rsidP="00434105"/>
    <w:p w14:paraId="482D620C" w14:textId="3D506F97" w:rsidR="00150745" w:rsidRDefault="00150745" w:rsidP="00150745">
      <w:r>
        <w:t>29. A squirrel-cage induction motor has a starting current of 6 times the full-load current and a full-load slip of 0.05. If it is started using a star-delta starter, the values of the starting line current and the starting torque, respectively, are:</w:t>
      </w:r>
    </w:p>
    <w:p w14:paraId="10173D81" w14:textId="195B9D96" w:rsidR="00150745" w:rsidRDefault="00150745" w:rsidP="00150745">
      <w:r>
        <w:t xml:space="preserve">A. 4 </w:t>
      </w:r>
      <w:proofErr w:type="spellStart"/>
      <w:r>
        <w:t>pu</w:t>
      </w:r>
      <w:proofErr w:type="spellEnd"/>
      <w:r>
        <w:t xml:space="preserve"> and 1.2 </w:t>
      </w:r>
      <w:proofErr w:type="spellStart"/>
      <w:r>
        <w:t>pu</w:t>
      </w:r>
      <w:proofErr w:type="spellEnd"/>
    </w:p>
    <w:p w14:paraId="669F3ADA" w14:textId="372CD7DA" w:rsidR="00150745" w:rsidRDefault="00150745" w:rsidP="00150745">
      <w:r>
        <w:t xml:space="preserve">B. 1.15 </w:t>
      </w:r>
      <w:proofErr w:type="spellStart"/>
      <w:r>
        <w:t>pu</w:t>
      </w:r>
      <w:proofErr w:type="spellEnd"/>
      <w:r>
        <w:t xml:space="preserve"> and 0.35 </w:t>
      </w:r>
      <w:proofErr w:type="spellStart"/>
      <w:r>
        <w:t>pu</w:t>
      </w:r>
      <w:proofErr w:type="spellEnd"/>
    </w:p>
    <w:p w14:paraId="05A1B7DB" w14:textId="101D63C6" w:rsidR="00150745" w:rsidRDefault="00150745" w:rsidP="00150745">
      <w:r>
        <w:t xml:space="preserve">3. 2 </w:t>
      </w:r>
      <w:proofErr w:type="spellStart"/>
      <w:r>
        <w:t>pu</w:t>
      </w:r>
      <w:proofErr w:type="spellEnd"/>
      <w:r>
        <w:t xml:space="preserve"> and 0.6 </w:t>
      </w:r>
      <w:proofErr w:type="spellStart"/>
      <w:r>
        <w:t>pu</w:t>
      </w:r>
      <w:proofErr w:type="spellEnd"/>
    </w:p>
    <w:p w14:paraId="00090CD4" w14:textId="2A588358" w:rsidR="00434105" w:rsidRDefault="00150745" w:rsidP="00150745">
      <w:r>
        <w:t xml:space="preserve">4. 3.46 </w:t>
      </w:r>
      <w:proofErr w:type="spellStart"/>
      <w:r>
        <w:t>pu</w:t>
      </w:r>
      <w:proofErr w:type="spellEnd"/>
      <w:r>
        <w:t xml:space="preserve"> and 0.17 </w:t>
      </w:r>
      <w:proofErr w:type="spellStart"/>
      <w:r>
        <w:t>pu</w:t>
      </w:r>
      <w:proofErr w:type="spellEnd"/>
    </w:p>
    <w:p w14:paraId="20B38C48" w14:textId="01036D55" w:rsidR="00150745" w:rsidRDefault="00150745" w:rsidP="00150745">
      <w:r>
        <w:t>Ans. C</w:t>
      </w:r>
    </w:p>
    <w:p w14:paraId="58033714" w14:textId="77777777" w:rsidR="00150745" w:rsidRDefault="00150745" w:rsidP="00150745"/>
    <w:p w14:paraId="3D87F563" w14:textId="1C71128E" w:rsidR="00150745" w:rsidRDefault="00150745" w:rsidP="00150745">
      <w:r>
        <w:t>30. A two-wire 1000-m-long DC distributor cable is loaded with 0.5 A/m. Resistance of each of the conductors is 0.05 Ω/km. If the distributor is fed from both ends with equal voltages of 220 V, the maximum voltage drop will be:</w:t>
      </w:r>
    </w:p>
    <w:p w14:paraId="7B860408" w14:textId="71C82B2C" w:rsidR="00150745" w:rsidRDefault="00150745" w:rsidP="00150745">
      <w:r>
        <w:t>A. 6.25 V</w:t>
      </w:r>
    </w:p>
    <w:p w14:paraId="272D2B80" w14:textId="3602C666" w:rsidR="00150745" w:rsidRDefault="00150745" w:rsidP="00150745">
      <w:r>
        <w:t>B. 5.2 V</w:t>
      </w:r>
    </w:p>
    <w:p w14:paraId="23821757" w14:textId="2D1BFD1F" w:rsidR="00150745" w:rsidRDefault="00150745" w:rsidP="00150745">
      <w:r>
        <w:t>C. 4.8 V</w:t>
      </w:r>
    </w:p>
    <w:p w14:paraId="25CA5213" w14:textId="0F6122C9" w:rsidR="00150745" w:rsidRDefault="00150745" w:rsidP="00150745">
      <w:r>
        <w:t>D. 2.4 V</w:t>
      </w:r>
    </w:p>
    <w:p w14:paraId="1C8036EA" w14:textId="28500590" w:rsidR="00150745" w:rsidRDefault="00150745" w:rsidP="00150745">
      <w:r>
        <w:t>Ans. A</w:t>
      </w:r>
    </w:p>
    <w:p w14:paraId="72BEBCEA" w14:textId="1A624E9A" w:rsidR="00150745" w:rsidRDefault="00150745" w:rsidP="00150745"/>
    <w:p w14:paraId="6795A88C" w14:textId="68448F4B" w:rsidR="00150745" w:rsidRDefault="00150745" w:rsidP="00150745">
      <w:r>
        <w:t>31. The dielectric loss of an electrical system is 100 W when operating with a particular voltage. If the voltage of the system is doubled, then the dielectric loss will be:</w:t>
      </w:r>
    </w:p>
    <w:p w14:paraId="736FFB44" w14:textId="4DEB066C" w:rsidR="00150745" w:rsidRDefault="00150745" w:rsidP="00150745">
      <w:r>
        <w:t>A. 100 W</w:t>
      </w:r>
    </w:p>
    <w:p w14:paraId="2A075BF0" w14:textId="723A7F4A" w:rsidR="00150745" w:rsidRDefault="00150745" w:rsidP="00150745">
      <w:r>
        <w:t>B. 400 W</w:t>
      </w:r>
    </w:p>
    <w:p w14:paraId="775EBFF4" w14:textId="2804E311" w:rsidR="00150745" w:rsidRDefault="00150745" w:rsidP="00150745">
      <w:r>
        <w:t>C. 50 W</w:t>
      </w:r>
    </w:p>
    <w:p w14:paraId="486E2B82" w14:textId="1B28ABCB" w:rsidR="00150745" w:rsidRDefault="00150745" w:rsidP="00150745">
      <w:r>
        <w:t>D. 200 W</w:t>
      </w:r>
    </w:p>
    <w:p w14:paraId="0403DFAB" w14:textId="02535707" w:rsidR="00150745" w:rsidRDefault="00150745" w:rsidP="00150745">
      <w:r>
        <w:t>Ans. B</w:t>
      </w:r>
    </w:p>
    <w:p w14:paraId="523E5792" w14:textId="60780D2F" w:rsidR="00150745" w:rsidRDefault="00150745" w:rsidP="00150745"/>
    <w:p w14:paraId="750727AB" w14:textId="4AC88347" w:rsidR="005B4485" w:rsidRDefault="005B4485" w:rsidP="005B4485">
      <w:r>
        <w:t>32. A 24-V, 600-mW Zener diode is to be used for providing a 24-V stabilised supply to a variable load. If the input voltage 32 V, the value of the series resistance required is:</w:t>
      </w:r>
    </w:p>
    <w:p w14:paraId="2E89B705" w14:textId="5A1FF22D" w:rsidR="005B4485" w:rsidRDefault="00A4250E" w:rsidP="005B4485">
      <w:r>
        <w:t>A</w:t>
      </w:r>
      <w:r w:rsidR="005B4485">
        <w:t xml:space="preserve">. 1280 </w:t>
      </w:r>
      <w:r>
        <w:t xml:space="preserve">Ω </w:t>
      </w:r>
    </w:p>
    <w:p w14:paraId="743F03DE" w14:textId="668B8A35" w:rsidR="005B4485" w:rsidRDefault="00A4250E" w:rsidP="005B4485">
      <w:r>
        <w:t>B</w:t>
      </w:r>
      <w:r w:rsidR="005B4485">
        <w:t xml:space="preserve">. 320 </w:t>
      </w:r>
      <w:r>
        <w:t xml:space="preserve">Ω </w:t>
      </w:r>
    </w:p>
    <w:p w14:paraId="6157256B" w14:textId="4443A4DD" w:rsidR="005B4485" w:rsidRDefault="00A4250E" w:rsidP="005B4485">
      <w:r>
        <w:t>C</w:t>
      </w:r>
      <w:r w:rsidR="005B4485">
        <w:t xml:space="preserve">. 426 </w:t>
      </w:r>
      <w:r>
        <w:t xml:space="preserve">Ω </w:t>
      </w:r>
    </w:p>
    <w:p w14:paraId="789EBAE8" w14:textId="37590203" w:rsidR="005B4485" w:rsidRDefault="00A4250E" w:rsidP="005B4485">
      <w:r>
        <w:t>D</w:t>
      </w:r>
      <w:r w:rsidR="005B4485">
        <w:t xml:space="preserve">. 960 </w:t>
      </w:r>
      <w:r>
        <w:t xml:space="preserve">Ω </w:t>
      </w:r>
    </w:p>
    <w:p w14:paraId="6CAF116B" w14:textId="79CE47F9" w:rsidR="00A4250E" w:rsidRDefault="00A4250E" w:rsidP="005B4485">
      <w:r>
        <w:t>Ans. B</w:t>
      </w:r>
    </w:p>
    <w:p w14:paraId="79AC1C1B" w14:textId="505D46E9" w:rsidR="00A4250E" w:rsidRDefault="00A4250E" w:rsidP="005B4485"/>
    <w:p w14:paraId="25762B5E" w14:textId="7877AF94" w:rsidR="00836FEE" w:rsidRDefault="00836FEE" w:rsidP="005B4485">
      <w:r>
        <w:lastRenderedPageBreak/>
        <w:t>33. What is the equivalent resistance between terminals x and y for the given circuit?</w:t>
      </w:r>
    </w:p>
    <w:p w14:paraId="1A6C2E26" w14:textId="1A4E538D" w:rsidR="00965467" w:rsidRDefault="00965467" w:rsidP="005B4485">
      <w:r w:rsidRPr="00965467">
        <w:rPr>
          <w:noProof/>
        </w:rPr>
        <w:drawing>
          <wp:inline distT="0" distB="0" distL="0" distR="0" wp14:anchorId="49E805E3" wp14:editId="45648748">
            <wp:extent cx="2115194" cy="1240971"/>
            <wp:effectExtent l="0" t="0" r="0" b="0"/>
            <wp:docPr id="9" name="Picture 9"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 schematic&#10;&#10;Description automatically generated"/>
                    <pic:cNvPicPr/>
                  </pic:nvPicPr>
                  <pic:blipFill>
                    <a:blip r:embed="rId37"/>
                    <a:stretch>
                      <a:fillRect/>
                    </a:stretch>
                  </pic:blipFill>
                  <pic:spPr>
                    <a:xfrm>
                      <a:off x="0" y="0"/>
                      <a:ext cx="2123990" cy="1246132"/>
                    </a:xfrm>
                    <a:prstGeom prst="rect">
                      <a:avLst/>
                    </a:prstGeom>
                  </pic:spPr>
                </pic:pic>
              </a:graphicData>
            </a:graphic>
          </wp:inline>
        </w:drawing>
      </w:r>
    </w:p>
    <w:p w14:paraId="38875826" w14:textId="421E3A82" w:rsidR="00836FEE" w:rsidRDefault="00836FEE" w:rsidP="005B4485">
      <w:r>
        <w:t xml:space="preserve">A. 0.5 Ω </w:t>
      </w:r>
    </w:p>
    <w:p w14:paraId="1CB758AF" w14:textId="3E203C11" w:rsidR="00836FEE" w:rsidRDefault="00836FEE" w:rsidP="005B4485">
      <w:r>
        <w:t>B. 2 Ω</w:t>
      </w:r>
    </w:p>
    <w:p w14:paraId="75AD3589" w14:textId="1821EFEB" w:rsidR="00836FEE" w:rsidRDefault="00836FEE" w:rsidP="005B4485">
      <w:r>
        <w:t>C. 1 Ω</w:t>
      </w:r>
    </w:p>
    <w:p w14:paraId="68FDD9CB" w14:textId="5CEF5A43" w:rsidR="00836FEE" w:rsidRDefault="00836FEE" w:rsidP="005B4485">
      <w:r>
        <w:t>D. 0 Ω</w:t>
      </w:r>
    </w:p>
    <w:p w14:paraId="65669A4D" w14:textId="515657EB" w:rsidR="00836FEE" w:rsidRDefault="00836FEE" w:rsidP="005B4485">
      <w:r>
        <w:t>Ans. D</w:t>
      </w:r>
    </w:p>
    <w:p w14:paraId="206BA71B" w14:textId="28AD1B72" w:rsidR="00836FEE" w:rsidRDefault="00836FEE" w:rsidP="005B4485"/>
    <w:p w14:paraId="5EDBD28C" w14:textId="205D41F2" w:rsidR="00725164" w:rsidRDefault="00725164" w:rsidP="00725164">
      <w:r>
        <w:t>34. For the transmission of a given amount of power, if the transmission voltage is increased, then the volume of conductor material required:</w:t>
      </w:r>
    </w:p>
    <w:p w14:paraId="32291BDA" w14:textId="05E66269" w:rsidR="00725164" w:rsidRDefault="00725164" w:rsidP="00725164">
      <w:r>
        <w:t xml:space="preserve">A. remains the </w:t>
      </w:r>
      <w:proofErr w:type="gramStart"/>
      <w:r>
        <w:t>same</w:t>
      </w:r>
      <w:proofErr w:type="gramEnd"/>
    </w:p>
    <w:p w14:paraId="6E1E4F9C" w14:textId="05D08C2D" w:rsidR="00725164" w:rsidRDefault="00725164" w:rsidP="00725164">
      <w:r>
        <w:t>B. increases</w:t>
      </w:r>
    </w:p>
    <w:p w14:paraId="1BE11693" w14:textId="4F41F327" w:rsidR="00725164" w:rsidRDefault="00725164" w:rsidP="00725164">
      <w:r>
        <w:t>C. decreases</w:t>
      </w:r>
    </w:p>
    <w:p w14:paraId="1402BABC" w14:textId="370FC073" w:rsidR="00725164" w:rsidRDefault="00725164" w:rsidP="00725164">
      <w:r>
        <w:t>D. increases in proportion with the increase in voltage</w:t>
      </w:r>
    </w:p>
    <w:p w14:paraId="7256D5B0" w14:textId="37716532" w:rsidR="00725164" w:rsidRDefault="00725164" w:rsidP="00725164">
      <w:r>
        <w:t>Ans. C</w:t>
      </w:r>
    </w:p>
    <w:p w14:paraId="144412BF" w14:textId="128FEC3A" w:rsidR="00725164" w:rsidRDefault="00725164" w:rsidP="00725164"/>
    <w:p w14:paraId="5AF3B455" w14:textId="75EB2F7E" w:rsidR="00C10AA0" w:rsidRDefault="00C10AA0" w:rsidP="00C10AA0">
      <w:r>
        <w:t>35. The solid angle subtended by a sphere at its centre is:</w:t>
      </w:r>
    </w:p>
    <w:p w14:paraId="5259FB64" w14:textId="3EDF736C" w:rsidR="00C10AA0" w:rsidRDefault="00C10AA0" w:rsidP="00C10AA0">
      <w:r>
        <w:t>A. 4π steradians</w:t>
      </w:r>
    </w:p>
    <w:p w14:paraId="3340A76B" w14:textId="77777777" w:rsidR="00C10AA0" w:rsidRDefault="00C10AA0" w:rsidP="00C10AA0">
      <w:r>
        <w:t xml:space="preserve">B. 6π steradians </w:t>
      </w:r>
    </w:p>
    <w:p w14:paraId="610E155A" w14:textId="6339F867" w:rsidR="00C10AA0" w:rsidRDefault="00C10AA0" w:rsidP="00C10AA0">
      <w:r>
        <w:t>C. π steradians</w:t>
      </w:r>
    </w:p>
    <w:p w14:paraId="36662172" w14:textId="7998B172" w:rsidR="00725164" w:rsidRDefault="00C10AA0" w:rsidP="00C10AA0">
      <w:r>
        <w:t>D. 2π steradians</w:t>
      </w:r>
    </w:p>
    <w:p w14:paraId="71DC58DF" w14:textId="75F8396C" w:rsidR="001366A1" w:rsidRDefault="001366A1" w:rsidP="00C10AA0">
      <w:r>
        <w:t>Ans. A</w:t>
      </w:r>
    </w:p>
    <w:p w14:paraId="4EBFD527" w14:textId="5F05BA69" w:rsidR="001366A1" w:rsidRDefault="001366A1" w:rsidP="00C10AA0"/>
    <w:p w14:paraId="79CD3192" w14:textId="0CA2894A" w:rsidR="00076837" w:rsidRDefault="00076837" w:rsidP="00C10AA0">
      <w:r>
        <w:t>36. The stator of a three-phase, 4-pole alternator accommodates a single-layer three-phase winding in 36 slots. If the coil span of the winding is 120 electrical degrees, then the distribution factor is:</w:t>
      </w:r>
    </w:p>
    <w:p w14:paraId="255F5561" w14:textId="77777777" w:rsidR="00076837" w:rsidRDefault="00076837" w:rsidP="00C10AA0">
      <w:r>
        <w:t xml:space="preserve">A. </w:t>
      </w:r>
      <w:r w:rsidRPr="00076837">
        <w:rPr>
          <w:position w:val="-24"/>
        </w:rPr>
        <w:object w:dxaOrig="940" w:dyaOrig="580" w14:anchorId="21E764ED">
          <v:shape id="_x0000_i1041" type="#_x0000_t75" style="width:47.55pt;height:29.55pt" o:ole="">
            <v:imagedata r:id="rId38" o:title=""/>
          </v:shape>
          <o:OLEObject Type="Embed" ProgID="Equation.DSMT4" ShapeID="_x0000_i1041" DrawAspect="Content" ObjectID="_1684595061" r:id="rId39"/>
        </w:object>
      </w:r>
    </w:p>
    <w:p w14:paraId="41B836AF" w14:textId="77777777" w:rsidR="00076837" w:rsidRDefault="00076837" w:rsidP="00C10AA0">
      <w:r>
        <w:t xml:space="preserve">B. </w:t>
      </w:r>
      <w:r w:rsidRPr="00076837">
        <w:rPr>
          <w:position w:val="-24"/>
        </w:rPr>
        <w:object w:dxaOrig="940" w:dyaOrig="580" w14:anchorId="19797B18">
          <v:shape id="_x0000_i1042" type="#_x0000_t75" style="width:47.55pt;height:29.55pt" o:ole="">
            <v:imagedata r:id="rId40" o:title=""/>
          </v:shape>
          <o:OLEObject Type="Embed" ProgID="Equation.DSMT4" ShapeID="_x0000_i1042" DrawAspect="Content" ObjectID="_1684595062" r:id="rId41"/>
        </w:object>
      </w:r>
    </w:p>
    <w:p w14:paraId="6BDAE463" w14:textId="59965A76" w:rsidR="00076837" w:rsidRDefault="00076837" w:rsidP="00C10AA0">
      <w:r>
        <w:lastRenderedPageBreak/>
        <w:t xml:space="preserve">C. </w:t>
      </w:r>
      <w:r w:rsidRPr="00076837">
        <w:rPr>
          <w:position w:val="-24"/>
        </w:rPr>
        <w:object w:dxaOrig="940" w:dyaOrig="580" w14:anchorId="7D368DA9">
          <v:shape id="_x0000_i1043" type="#_x0000_t75" style="width:47.55pt;height:29.55pt" o:ole="">
            <v:imagedata r:id="rId42" o:title=""/>
          </v:shape>
          <o:OLEObject Type="Embed" ProgID="Equation.DSMT4" ShapeID="_x0000_i1043" DrawAspect="Content" ObjectID="_1684595063" r:id="rId43"/>
        </w:object>
      </w:r>
    </w:p>
    <w:p w14:paraId="52E9F37A" w14:textId="77777777" w:rsidR="00076837" w:rsidRDefault="00076837" w:rsidP="00C10AA0">
      <w:r>
        <w:t xml:space="preserve">D. </w:t>
      </w:r>
      <w:r w:rsidRPr="00076837">
        <w:rPr>
          <w:position w:val="-24"/>
        </w:rPr>
        <w:object w:dxaOrig="940" w:dyaOrig="580" w14:anchorId="5755CE3B">
          <v:shape id="_x0000_i1044" type="#_x0000_t75" style="width:47.55pt;height:29.55pt" o:ole="">
            <v:imagedata r:id="rId44" o:title=""/>
          </v:shape>
          <o:OLEObject Type="Embed" ProgID="Equation.DSMT4" ShapeID="_x0000_i1044" DrawAspect="Content" ObjectID="_1684595064" r:id="rId45"/>
        </w:object>
      </w:r>
    </w:p>
    <w:p w14:paraId="52798E02" w14:textId="3195C43E" w:rsidR="00076837" w:rsidRDefault="00076837" w:rsidP="00C10AA0">
      <w:r>
        <w:t xml:space="preserve">Ans. C </w:t>
      </w:r>
    </w:p>
    <w:p w14:paraId="159C16FD" w14:textId="3C1EAA3F" w:rsidR="001366A1" w:rsidRDefault="001366A1" w:rsidP="00C10AA0"/>
    <w:p w14:paraId="0CD58B7C" w14:textId="290213E1" w:rsidR="00256D59" w:rsidRDefault="00256D59" w:rsidP="00256D59">
      <w:r>
        <w:t>37. In an electric drive using a three-phase induction motor, it is intended to apply regenerative braking. This is possible only if:</w:t>
      </w:r>
    </w:p>
    <w:p w14:paraId="0D17D318" w14:textId="52B58964" w:rsidR="00256D59" w:rsidRDefault="00256D59" w:rsidP="00256D59">
      <w:r>
        <w:t>A. the rotor speed is equal to the speed of the magnetic field produced by stator currents, both rotating in the same direction.</w:t>
      </w:r>
    </w:p>
    <w:p w14:paraId="25E920AB" w14:textId="50386377" w:rsidR="00256D59" w:rsidRDefault="00256D59" w:rsidP="00256D59">
      <w:r>
        <w:t>B. the rotor speed is less than the speed of the magnetic field produced by stator currents, both rotating in the same direction.</w:t>
      </w:r>
    </w:p>
    <w:p w14:paraId="69EC3C2A" w14:textId="3C3DB001" w:rsidR="00256D59" w:rsidRDefault="00256D59" w:rsidP="00256D59">
      <w:r>
        <w:t>C. the rotor speed is greater than the speed of the magnetic field produced by stator currents, both rotating in the same direction.</w:t>
      </w:r>
    </w:p>
    <w:p w14:paraId="7F75F7BE" w14:textId="14D39DA7" w:rsidR="00256D59" w:rsidRDefault="00256D59" w:rsidP="00256D59">
      <w:r>
        <w:t>D. the rotor speed is greater than the speed of the magnetic field produced by stator currents, both rotating in opposite directions.</w:t>
      </w:r>
    </w:p>
    <w:p w14:paraId="1553C16C" w14:textId="49301716" w:rsidR="004B2848" w:rsidRDefault="004B2848" w:rsidP="00256D59"/>
    <w:p w14:paraId="17D59277" w14:textId="4B026639" w:rsidR="00873C72" w:rsidRDefault="00873C72" w:rsidP="00873C72">
      <w:r>
        <w:t>38. If the secondary winding of a current transformer is opened when the primary winding is carrying current, then the following event occurs:</w:t>
      </w:r>
    </w:p>
    <w:p w14:paraId="77608D62" w14:textId="646AA575" w:rsidR="00873C72" w:rsidRDefault="00873C72" w:rsidP="00873C72">
      <w:r>
        <w:t>A. Transformer will burn immediately.</w:t>
      </w:r>
    </w:p>
    <w:p w14:paraId="457AFFD3" w14:textId="5AB70C4E" w:rsidR="00873C72" w:rsidRDefault="00873C72" w:rsidP="00873C72">
      <w:r>
        <w:t>B. High induced EMF is produced in the secondary winding.</w:t>
      </w:r>
    </w:p>
    <w:p w14:paraId="31FD9629" w14:textId="69F1F376" w:rsidR="00873C72" w:rsidRDefault="00873C72" w:rsidP="00873C72">
      <w:r>
        <w:t>C. High current is produced in the secondary winding.</w:t>
      </w:r>
    </w:p>
    <w:p w14:paraId="54F29270" w14:textId="73F83041" w:rsidR="004B2848" w:rsidRDefault="00873C72" w:rsidP="00873C72">
      <w:r>
        <w:t>D. Flux density in the core gets weakened.</w:t>
      </w:r>
    </w:p>
    <w:p w14:paraId="1360273A" w14:textId="3B6A6C36" w:rsidR="00873C72" w:rsidRDefault="00873C72" w:rsidP="00873C72">
      <w:r>
        <w:t>Ans. B</w:t>
      </w:r>
    </w:p>
    <w:p w14:paraId="7CC62164" w14:textId="57FBE7FF" w:rsidR="00873C72" w:rsidRDefault="00873C72" w:rsidP="00873C72"/>
    <w:p w14:paraId="7BEB3381" w14:textId="4674C9DE" w:rsidR="009A58DA" w:rsidRDefault="009A58DA" w:rsidP="009A58DA">
      <w:r>
        <w:t>3</w:t>
      </w:r>
      <w:r w:rsidR="00E847DF">
        <w:t>9</w:t>
      </w:r>
      <w:r>
        <w:t>. A distribution transformer is usually a:</w:t>
      </w:r>
    </w:p>
    <w:p w14:paraId="0923E06A" w14:textId="289BC726" w:rsidR="009A58DA" w:rsidRDefault="009A58DA" w:rsidP="009A58DA">
      <w:r>
        <w:t>A. delta/star transformer</w:t>
      </w:r>
    </w:p>
    <w:p w14:paraId="4065026C" w14:textId="0A269E83" w:rsidR="009A58DA" w:rsidRDefault="009A58DA" w:rsidP="009A58DA">
      <w:r>
        <w:t>B. star/delta transformer</w:t>
      </w:r>
    </w:p>
    <w:p w14:paraId="1F0C433B" w14:textId="77777777" w:rsidR="009A58DA" w:rsidRDefault="009A58DA" w:rsidP="009A58DA">
      <w:r>
        <w:t xml:space="preserve">C. star/star transformer </w:t>
      </w:r>
    </w:p>
    <w:p w14:paraId="7600066A" w14:textId="4FC69709" w:rsidR="00873C72" w:rsidRDefault="009A58DA" w:rsidP="009A58DA">
      <w:r>
        <w:t>D. delta/delta transformer</w:t>
      </w:r>
    </w:p>
    <w:p w14:paraId="109D19BA" w14:textId="2AAAACC9" w:rsidR="009A58DA" w:rsidRDefault="009A58DA" w:rsidP="009A58DA">
      <w:r>
        <w:t>Ans. A</w:t>
      </w:r>
    </w:p>
    <w:p w14:paraId="70B366B2" w14:textId="2D77A60A" w:rsidR="009A58DA" w:rsidRDefault="009A58DA" w:rsidP="009A58DA"/>
    <w:p w14:paraId="1EF22BFE" w14:textId="093614D3" w:rsidR="001F6342" w:rsidRDefault="00E847DF" w:rsidP="001F6342">
      <w:r>
        <w:t>40</w:t>
      </w:r>
      <w:r w:rsidR="001F6342">
        <w:t>. In a 6-pole DC machine, with lap winding, the number of parallel paths in the armature will be:</w:t>
      </w:r>
    </w:p>
    <w:p w14:paraId="4B8E63F3" w14:textId="69435408" w:rsidR="001F6342" w:rsidRDefault="001F6342" w:rsidP="001F6342">
      <w:r>
        <w:t>A. 4</w:t>
      </w:r>
    </w:p>
    <w:p w14:paraId="309D2F5B" w14:textId="0D906E2E" w:rsidR="001F6342" w:rsidRDefault="001F6342" w:rsidP="001F6342">
      <w:r>
        <w:t>B. 2</w:t>
      </w:r>
    </w:p>
    <w:p w14:paraId="192E73E1" w14:textId="351F04EF" w:rsidR="001F6342" w:rsidRDefault="001F6342" w:rsidP="001F6342">
      <w:r>
        <w:lastRenderedPageBreak/>
        <w:t>C. 3</w:t>
      </w:r>
    </w:p>
    <w:p w14:paraId="62298C59" w14:textId="059CC53C" w:rsidR="009A58DA" w:rsidRDefault="001F6342" w:rsidP="001F6342">
      <w:r>
        <w:t>D. 6</w:t>
      </w:r>
    </w:p>
    <w:p w14:paraId="6A475441" w14:textId="46EE54B1" w:rsidR="001F6342" w:rsidRDefault="001F6342" w:rsidP="001F6342">
      <w:r>
        <w:t>Ans. D</w:t>
      </w:r>
    </w:p>
    <w:p w14:paraId="4033F1ED" w14:textId="23D4F2F5" w:rsidR="001F6342" w:rsidRDefault="001F6342" w:rsidP="001F6342"/>
    <w:p w14:paraId="688E37E2" w14:textId="7C28614F" w:rsidR="00E847DF" w:rsidRDefault="00E847DF" w:rsidP="00E847DF">
      <w:r>
        <w:t>41. A generating station supplies the following loads to various consumers: industrial consumer, 750 MW; commercial establishment, 350 MW domestic power, 10 MW and domestic light, 50 MW. If the maximum demand on the station is 1000 MW, the diversity factor is:</w:t>
      </w:r>
    </w:p>
    <w:p w14:paraId="3302B590" w14:textId="5790FC35" w:rsidR="00E847DF" w:rsidRDefault="00E847DF" w:rsidP="00E847DF">
      <w:r>
        <w:t>A.1 .1</w:t>
      </w:r>
    </w:p>
    <w:p w14:paraId="09FC34B3" w14:textId="686910FD" w:rsidR="00E847DF" w:rsidRDefault="00E847DF" w:rsidP="00E847DF">
      <w:r>
        <w:t xml:space="preserve">B.1.16  </w:t>
      </w:r>
    </w:p>
    <w:p w14:paraId="21BDADD4" w14:textId="48649D65" w:rsidR="00E847DF" w:rsidRDefault="00E847DF" w:rsidP="00E847DF">
      <w:r>
        <w:t>C. 0.91</w:t>
      </w:r>
    </w:p>
    <w:p w14:paraId="3B795D06" w14:textId="7743833E" w:rsidR="001F6342" w:rsidRDefault="00E847DF" w:rsidP="00E847DF">
      <w:r>
        <w:t>D. 0.86</w:t>
      </w:r>
    </w:p>
    <w:p w14:paraId="740ED090" w14:textId="3DFC02DC" w:rsidR="00E847DF" w:rsidRDefault="00E847DF" w:rsidP="00E847DF">
      <w:r>
        <w:t>Ans. B</w:t>
      </w:r>
    </w:p>
    <w:p w14:paraId="0806779C" w14:textId="08243EDA" w:rsidR="00E847DF" w:rsidRDefault="00E847DF" w:rsidP="00E847DF"/>
    <w:p w14:paraId="55A165F0" w14:textId="23723266" w:rsidR="00067AC4" w:rsidRDefault="00067AC4" w:rsidP="00067AC4">
      <w:r>
        <w:t xml:space="preserve">42. The Bill on the Sexual Harassment at the Workplace [The Sexual Harassment of Women at Workplace (Prevention, Prohibition and Redressal) Bill, </w:t>
      </w:r>
      <w:proofErr w:type="gramStart"/>
      <w:r>
        <w:t>2012 ]</w:t>
      </w:r>
      <w:proofErr w:type="gramEnd"/>
      <w:r>
        <w:t xml:space="preserve"> got passed in the year 2012 in:</w:t>
      </w:r>
    </w:p>
    <w:p w14:paraId="2BD078E3" w14:textId="125486E2" w:rsidR="00067AC4" w:rsidRDefault="00067AC4" w:rsidP="00067AC4">
      <w:r>
        <w:t>A. Only Lok Sabha</w:t>
      </w:r>
    </w:p>
    <w:p w14:paraId="043C0514" w14:textId="383B5304" w:rsidR="00067AC4" w:rsidRDefault="00067AC4" w:rsidP="00067AC4">
      <w:r>
        <w:t>B. Rajya Sabha and Lok Sabha</w:t>
      </w:r>
    </w:p>
    <w:p w14:paraId="0D9B8445" w14:textId="4F916DC7" w:rsidR="00067AC4" w:rsidRDefault="00067AC4" w:rsidP="00067AC4">
      <w:r>
        <w:t>C. Only Rajya Sabha</w:t>
      </w:r>
    </w:p>
    <w:p w14:paraId="4414EC87" w14:textId="156EF58B" w:rsidR="00067AC4" w:rsidRDefault="00067AC4" w:rsidP="00067AC4">
      <w:r>
        <w:t>D. President Approval</w:t>
      </w:r>
    </w:p>
    <w:p w14:paraId="5CCE8EAA" w14:textId="633ABE8F" w:rsidR="00067AC4" w:rsidRDefault="00067AC4" w:rsidP="00067AC4">
      <w:r>
        <w:t>Ans. A</w:t>
      </w:r>
    </w:p>
    <w:p w14:paraId="5FAD53EE" w14:textId="06CD08FA" w:rsidR="00067AC4" w:rsidRDefault="00067AC4" w:rsidP="00067AC4"/>
    <w:p w14:paraId="02DE0F3A" w14:textId="76A24663" w:rsidR="004424E1" w:rsidRDefault="004424E1" w:rsidP="00067AC4">
      <w:r>
        <w:t>43. A wattmeter having a range of 4000 W has an error of ±2% of full-scale deflection. If the true power is 2000 W, what would be the range of the reading?</w:t>
      </w:r>
    </w:p>
    <w:p w14:paraId="4A73400C" w14:textId="54F02CD1" w:rsidR="004424E1" w:rsidRDefault="004424E1" w:rsidP="00067AC4">
      <w:r>
        <w:t>A. 1920-2000 W</w:t>
      </w:r>
    </w:p>
    <w:p w14:paraId="1CF43960" w14:textId="3CE0C017" w:rsidR="004424E1" w:rsidRDefault="004424E1" w:rsidP="00067AC4">
      <w:r>
        <w:t>B. 1920-2040 W</w:t>
      </w:r>
    </w:p>
    <w:p w14:paraId="1535FD70" w14:textId="4B8D63D6" w:rsidR="004424E1" w:rsidRDefault="004424E1" w:rsidP="00067AC4">
      <w:r>
        <w:t>C. 2000-2080 W</w:t>
      </w:r>
    </w:p>
    <w:p w14:paraId="0A3BDBB1" w14:textId="42D5091C" w:rsidR="004424E1" w:rsidRDefault="004424E1" w:rsidP="00067AC4">
      <w:r>
        <w:t xml:space="preserve">D. 1920-2080 </w:t>
      </w:r>
      <w:r w:rsidR="002C13B9">
        <w:t>W</w:t>
      </w:r>
    </w:p>
    <w:p w14:paraId="01CB3C7C" w14:textId="5638F101" w:rsidR="002C13B9" w:rsidRDefault="002C13B9" w:rsidP="00067AC4">
      <w:r>
        <w:t>Ans. D</w:t>
      </w:r>
    </w:p>
    <w:p w14:paraId="618286FB" w14:textId="2896C581" w:rsidR="002C13B9" w:rsidRDefault="002C13B9" w:rsidP="00067AC4"/>
    <w:p w14:paraId="0FA48520" w14:textId="77777777" w:rsidR="00273D13" w:rsidRDefault="00273D13" w:rsidP="00273D13">
      <w:r>
        <w:t>44. A moving coil ammeter can be used to measure:</w:t>
      </w:r>
    </w:p>
    <w:p w14:paraId="3593D26D" w14:textId="0CFA4710" w:rsidR="00273D13" w:rsidRDefault="00CC20DA" w:rsidP="00273D13">
      <w:r>
        <w:t>A</w:t>
      </w:r>
      <w:r w:rsidR="00273D13">
        <w:t>. high-frequency alternating current</w:t>
      </w:r>
    </w:p>
    <w:p w14:paraId="02FC631D" w14:textId="1D4DBB86" w:rsidR="00273D13" w:rsidRDefault="00CC20DA" w:rsidP="00273D13">
      <w:r>
        <w:t>B</w:t>
      </w:r>
      <w:r w:rsidR="00273D13">
        <w:t>. direct and alternating currents</w:t>
      </w:r>
    </w:p>
    <w:p w14:paraId="2772F5E6" w14:textId="3E85C269" w:rsidR="00273D13" w:rsidRDefault="00CC20DA" w:rsidP="00273D13">
      <w:r>
        <w:t>C</w:t>
      </w:r>
      <w:r w:rsidR="00273D13">
        <w:t>. low-frequency alternating current</w:t>
      </w:r>
    </w:p>
    <w:p w14:paraId="3B23BE0E" w14:textId="62A32372" w:rsidR="00273D13" w:rsidRDefault="00CC20DA" w:rsidP="00273D13">
      <w:r>
        <w:lastRenderedPageBreak/>
        <w:t>D</w:t>
      </w:r>
      <w:r w:rsidR="00273D13">
        <w:t>. DC current</w:t>
      </w:r>
    </w:p>
    <w:p w14:paraId="2793AAAD" w14:textId="7F77BA33" w:rsidR="00CC20DA" w:rsidRDefault="00CC20DA" w:rsidP="00273D13">
      <w:r>
        <w:t>Ans. D</w:t>
      </w:r>
    </w:p>
    <w:p w14:paraId="2F2F2160" w14:textId="59C90666" w:rsidR="00CC20DA" w:rsidRDefault="00CC20DA" w:rsidP="00273D13"/>
    <w:p w14:paraId="397A5B8D" w14:textId="386E1AAC" w:rsidR="0093074E" w:rsidRDefault="0093074E" w:rsidP="0093074E">
      <w:r>
        <w:t>45. A series RLC circuit resonates at 1.5 kHz and consumes 50 W from a 50-V AC source operating at resonant frequency. If the bandwidth is 0.75 kHz, then what are the values of the circuit elements R and L?</w:t>
      </w:r>
    </w:p>
    <w:p w14:paraId="2616F17D" w14:textId="32A0CC59" w:rsidR="0093074E" w:rsidRDefault="00EF563B" w:rsidP="0093074E">
      <w:r>
        <w:t>A</w:t>
      </w:r>
      <w:r w:rsidR="0093074E">
        <w:t xml:space="preserve">. 50 </w:t>
      </w:r>
      <w:r>
        <w:t xml:space="preserve">Ω </w:t>
      </w:r>
      <w:r w:rsidR="0093074E">
        <w:t xml:space="preserve">and 10.6 </w:t>
      </w:r>
      <w:proofErr w:type="spellStart"/>
      <w:r w:rsidR="0093074E">
        <w:t>mH</w:t>
      </w:r>
      <w:proofErr w:type="spellEnd"/>
    </w:p>
    <w:p w14:paraId="593B03E7" w14:textId="79767879" w:rsidR="0093074E" w:rsidRDefault="00EF563B" w:rsidP="0093074E">
      <w:r>
        <w:t>B</w:t>
      </w:r>
      <w:r w:rsidR="0093074E">
        <w:t>.</w:t>
      </w:r>
      <w:r>
        <w:t xml:space="preserve"> </w:t>
      </w:r>
      <w:r w:rsidR="0093074E">
        <w:t xml:space="preserve">5 </w:t>
      </w:r>
      <w:r>
        <w:t xml:space="preserve">Ω </w:t>
      </w:r>
      <w:r w:rsidR="0093074E">
        <w:t xml:space="preserve">and 1.06 </w:t>
      </w:r>
      <w:proofErr w:type="spellStart"/>
      <w:r w:rsidR="0093074E">
        <w:t>mH</w:t>
      </w:r>
      <w:proofErr w:type="spellEnd"/>
    </w:p>
    <w:p w14:paraId="4811974C" w14:textId="26D9CEF4" w:rsidR="0093074E" w:rsidRDefault="00EF563B" w:rsidP="0093074E">
      <w:r>
        <w:t xml:space="preserve">C. </w:t>
      </w:r>
      <w:r w:rsidR="0093074E">
        <w:t xml:space="preserve">25 </w:t>
      </w:r>
      <w:r>
        <w:t xml:space="preserve">Ω </w:t>
      </w:r>
      <w:r w:rsidR="0093074E">
        <w:t xml:space="preserve">and 5.31 </w:t>
      </w:r>
      <w:proofErr w:type="spellStart"/>
      <w:r w:rsidR="0093074E">
        <w:t>mH</w:t>
      </w:r>
      <w:proofErr w:type="spellEnd"/>
    </w:p>
    <w:p w14:paraId="10075432" w14:textId="638B43D9" w:rsidR="0093074E" w:rsidRDefault="00EF563B" w:rsidP="0093074E">
      <w:r>
        <w:t>D</w:t>
      </w:r>
      <w:r w:rsidR="0093074E">
        <w:t xml:space="preserve">. 50 </w:t>
      </w:r>
      <w:r>
        <w:t>Ω</w:t>
      </w:r>
      <w:r w:rsidR="0093074E">
        <w:t xml:space="preserve"> and 16.6 </w:t>
      </w:r>
      <w:proofErr w:type="spellStart"/>
      <w:r w:rsidR="0093074E">
        <w:t>mH</w:t>
      </w:r>
      <w:proofErr w:type="spellEnd"/>
    </w:p>
    <w:p w14:paraId="70B6C242" w14:textId="3DC13930" w:rsidR="00EF563B" w:rsidRDefault="00EF563B" w:rsidP="0093074E">
      <w:r>
        <w:t>Ans. A</w:t>
      </w:r>
    </w:p>
    <w:p w14:paraId="38BBC778" w14:textId="09FEFB38" w:rsidR="00EF563B" w:rsidRDefault="00EF563B" w:rsidP="0093074E"/>
    <w:p w14:paraId="6D6E0A52" w14:textId="77777777" w:rsidR="00976FA5" w:rsidRDefault="00324CA9" w:rsidP="0093074E">
      <w:r>
        <w:t xml:space="preserve">46. If the voltage and current in an AC circuit are represented as v = 240 sin </w:t>
      </w:r>
      <w:r w:rsidRPr="00324CA9">
        <w:rPr>
          <w:position w:val="-26"/>
        </w:rPr>
        <w:object w:dxaOrig="1100" w:dyaOrig="620" w14:anchorId="393C24D7">
          <v:shape id="_x0000_i1045" type="#_x0000_t75" style="width:54.45pt;height:30.45pt" o:ole="">
            <v:imagedata r:id="rId46" o:title=""/>
          </v:shape>
          <o:OLEObject Type="Embed" ProgID="Equation.DSMT4" ShapeID="_x0000_i1045" DrawAspect="Content" ObjectID="_1684595065" r:id="rId47"/>
        </w:object>
      </w:r>
      <w:r>
        <w:t xml:space="preserve"> and </w:t>
      </w:r>
      <w:proofErr w:type="spellStart"/>
      <w:r>
        <w:t>i</w:t>
      </w:r>
      <w:proofErr w:type="spellEnd"/>
      <w:r>
        <w:t xml:space="preserve"> = 40 sin</w:t>
      </w:r>
      <w:r w:rsidR="00976FA5" w:rsidRPr="00976FA5">
        <w:rPr>
          <w:position w:val="-26"/>
        </w:rPr>
        <w:object w:dxaOrig="1100" w:dyaOrig="620" w14:anchorId="75B4A14F">
          <v:shape id="_x0000_i1046" type="#_x0000_t75" style="width:54.45pt;height:30.45pt" o:ole="">
            <v:imagedata r:id="rId48" o:title=""/>
          </v:shape>
          <o:OLEObject Type="Embed" ProgID="Equation.DSMT4" ShapeID="_x0000_i1046" DrawAspect="Content" ObjectID="_1684595066" r:id="rId49"/>
        </w:object>
      </w:r>
      <w:r w:rsidR="00976FA5">
        <w:t>, then the power factor of the circuit is:</w:t>
      </w:r>
    </w:p>
    <w:p w14:paraId="5C8E4AC4" w14:textId="77777777" w:rsidR="00976FA5" w:rsidRDefault="00976FA5" w:rsidP="0093074E">
      <w:r>
        <w:t xml:space="preserve">A. 30° leading </w:t>
      </w:r>
    </w:p>
    <w:p w14:paraId="3AAC3FFA" w14:textId="77777777" w:rsidR="00976FA5" w:rsidRDefault="00976FA5" w:rsidP="0093074E">
      <w:r>
        <w:t xml:space="preserve">B. zero lagging </w:t>
      </w:r>
    </w:p>
    <w:p w14:paraId="278D0628" w14:textId="77777777" w:rsidR="00976FA5" w:rsidRDefault="00976FA5" w:rsidP="0093074E">
      <w:r>
        <w:t xml:space="preserve">C. zero leading </w:t>
      </w:r>
    </w:p>
    <w:p w14:paraId="7A99DDC8" w14:textId="77777777" w:rsidR="00976FA5" w:rsidRDefault="00976FA5" w:rsidP="0093074E">
      <w:r>
        <w:t xml:space="preserve">D. unity </w:t>
      </w:r>
    </w:p>
    <w:p w14:paraId="2F2818AA" w14:textId="77777777" w:rsidR="00976FA5" w:rsidRDefault="00976FA5" w:rsidP="0093074E">
      <w:r>
        <w:t>Ans. C</w:t>
      </w:r>
    </w:p>
    <w:p w14:paraId="15F83810" w14:textId="734EBFFC" w:rsidR="00324CA9" w:rsidRDefault="00976FA5" w:rsidP="0093074E">
      <w:r>
        <w:t xml:space="preserve"> </w:t>
      </w:r>
      <w:r w:rsidR="00324CA9">
        <w:t xml:space="preserve"> </w:t>
      </w:r>
    </w:p>
    <w:p w14:paraId="7A74A5E1" w14:textId="4BAEB2E0" w:rsidR="004424E1" w:rsidRDefault="00976FA5" w:rsidP="00067AC4">
      <w:r>
        <w:t>47. A 220-V DC machine has an armature resistance of 1Ω. If the full-load current is 20A, the difference between the induced voltage when the machine runs as motor and as generator is:</w:t>
      </w:r>
    </w:p>
    <w:p w14:paraId="08110E66" w14:textId="5169ABC8" w:rsidR="00976FA5" w:rsidRDefault="00976FA5" w:rsidP="00067AC4">
      <w:r>
        <w:t>A. 20 V</w:t>
      </w:r>
    </w:p>
    <w:p w14:paraId="5DEFEC2D" w14:textId="0A1811A7" w:rsidR="00976FA5" w:rsidRDefault="00976FA5" w:rsidP="00067AC4">
      <w:r>
        <w:t>B. 10 V</w:t>
      </w:r>
    </w:p>
    <w:p w14:paraId="5869F1EF" w14:textId="3730E07D" w:rsidR="00976FA5" w:rsidRDefault="00976FA5" w:rsidP="00067AC4">
      <w:r>
        <w:t>C. 40 V</w:t>
      </w:r>
    </w:p>
    <w:p w14:paraId="6920EE5B" w14:textId="3AFDCC7D" w:rsidR="00976FA5" w:rsidRDefault="00976FA5" w:rsidP="00067AC4">
      <w:r>
        <w:t>D. 0 V</w:t>
      </w:r>
    </w:p>
    <w:p w14:paraId="359AA3D7" w14:textId="605D8E6B" w:rsidR="00976FA5" w:rsidRDefault="00976FA5" w:rsidP="00067AC4">
      <w:r>
        <w:t>Ans. C</w:t>
      </w:r>
    </w:p>
    <w:p w14:paraId="10917258" w14:textId="77777777" w:rsidR="00976FA5" w:rsidRDefault="00976FA5" w:rsidP="00976FA5"/>
    <w:p w14:paraId="1E96CC74" w14:textId="5C7E63A8" w:rsidR="00976FA5" w:rsidRDefault="00976FA5" w:rsidP="00976FA5">
      <w:r>
        <w:t>48. The maximum operating frequency for a diode with a reverse recovery time of 4 ns is approximately:</w:t>
      </w:r>
    </w:p>
    <w:p w14:paraId="1A2E421A" w14:textId="05CF8DDB" w:rsidR="00976FA5" w:rsidRDefault="00976FA5" w:rsidP="00976FA5">
      <w:r>
        <w:t>A. 25 MHz</w:t>
      </w:r>
    </w:p>
    <w:p w14:paraId="7BAAAF9E" w14:textId="59A24120" w:rsidR="00976FA5" w:rsidRDefault="00976FA5" w:rsidP="00976FA5">
      <w:r>
        <w:t>B. 10 MHz</w:t>
      </w:r>
    </w:p>
    <w:p w14:paraId="5E2027DF" w14:textId="16AC8F63" w:rsidR="00976FA5" w:rsidRDefault="00976FA5" w:rsidP="00976FA5">
      <w:r>
        <w:t>C. 50 MHz</w:t>
      </w:r>
    </w:p>
    <w:p w14:paraId="002D8FDE" w14:textId="7FFFE19F" w:rsidR="00976FA5" w:rsidRDefault="00976FA5" w:rsidP="00976FA5">
      <w:r>
        <w:lastRenderedPageBreak/>
        <w:t>D. 30 MHz</w:t>
      </w:r>
    </w:p>
    <w:p w14:paraId="167FA0C7" w14:textId="6EB851C0" w:rsidR="00976FA5" w:rsidRDefault="00976FA5" w:rsidP="00976FA5">
      <w:r>
        <w:t>Ans. A</w:t>
      </w:r>
    </w:p>
    <w:p w14:paraId="302518F4" w14:textId="7B1A2D4A" w:rsidR="00976FA5" w:rsidRDefault="00976FA5" w:rsidP="00976FA5"/>
    <w:p w14:paraId="135EEAB6" w14:textId="58A803A9" w:rsidR="00722C7E" w:rsidRDefault="00722C7E" w:rsidP="00722C7E">
      <w:r>
        <w:t>49. The voltage applied to a transformer is increased by 20 % and the frequency is reduced by 20%. Assuming the magnetic circuit is unsaturated, the maximum core density will be:</w:t>
      </w:r>
    </w:p>
    <w:p w14:paraId="692D9AE2" w14:textId="06D49730" w:rsidR="00722C7E" w:rsidRDefault="00722C7E" w:rsidP="00722C7E">
      <w:r>
        <w:t>A. 4 times the original value</w:t>
      </w:r>
    </w:p>
    <w:p w14:paraId="159BBC3A" w14:textId="5D683409" w:rsidR="00722C7E" w:rsidRDefault="00722C7E" w:rsidP="00722C7E">
      <w:r>
        <w:t>B. 3 times the original value</w:t>
      </w:r>
    </w:p>
    <w:p w14:paraId="1290B4AC" w14:textId="000A8187" w:rsidR="00722C7E" w:rsidRDefault="00722C7E" w:rsidP="00722C7E">
      <w:r>
        <w:t>C. 0.67 times the original value</w:t>
      </w:r>
    </w:p>
    <w:p w14:paraId="3648763B" w14:textId="5D93316C" w:rsidR="00722C7E" w:rsidRDefault="00722C7E" w:rsidP="00722C7E">
      <w:r>
        <w:t>D. 1.5 times the original value</w:t>
      </w:r>
    </w:p>
    <w:p w14:paraId="72DBECEC" w14:textId="0ABF76C9" w:rsidR="00722C7E" w:rsidRDefault="00722C7E" w:rsidP="00722C7E">
      <w:r>
        <w:t>Ans. D</w:t>
      </w:r>
    </w:p>
    <w:p w14:paraId="68422A64" w14:textId="4A9BA775" w:rsidR="00976FA5" w:rsidRDefault="00976FA5" w:rsidP="00976FA5"/>
    <w:p w14:paraId="380DF19C" w14:textId="2657863F" w:rsidR="00E854B7" w:rsidRDefault="00E854B7" w:rsidP="00E854B7">
      <w:r>
        <w:t>50. A Murray loop test is conducted on a 400-m-long faulty cable. At balance, the resistance connected to the faulty core was set to 40 Ω and the resistance of the resistor connected to the sound core was 60 Ω. What is the distance of the fault from the test end?</w:t>
      </w:r>
    </w:p>
    <w:p w14:paraId="09FAC5CB" w14:textId="25B95BE1" w:rsidR="00E854B7" w:rsidRDefault="00E854B7" w:rsidP="00E854B7">
      <w:r>
        <w:t>A. 320 m</w:t>
      </w:r>
    </w:p>
    <w:p w14:paraId="7482A13C" w14:textId="3B23BACC" w:rsidR="00E854B7" w:rsidRDefault="00E854B7" w:rsidP="00E854B7">
      <w:r>
        <w:t>B. 160 m</w:t>
      </w:r>
    </w:p>
    <w:p w14:paraId="5270663E" w14:textId="0C07A433" w:rsidR="00E854B7" w:rsidRDefault="00E854B7" w:rsidP="00E854B7">
      <w:r>
        <w:t>C. 267 m</w:t>
      </w:r>
    </w:p>
    <w:p w14:paraId="50741669" w14:textId="00D6C350" w:rsidR="00E854B7" w:rsidRDefault="00E854B7" w:rsidP="00E854B7">
      <w:r>
        <w:t>D. 217 m</w:t>
      </w:r>
    </w:p>
    <w:p w14:paraId="4A0F7375" w14:textId="47C1B6E4" w:rsidR="00E854B7" w:rsidRDefault="00E854B7" w:rsidP="00E854B7">
      <w:r>
        <w:t>Ans. A</w:t>
      </w:r>
    </w:p>
    <w:p w14:paraId="6D9221EA" w14:textId="46570440" w:rsidR="00E854B7" w:rsidRDefault="00E854B7" w:rsidP="00E854B7"/>
    <w:p w14:paraId="6B1DDCC1" w14:textId="62120302" w:rsidR="00114F01" w:rsidRDefault="00114F01" w:rsidP="00114F01">
      <w:r>
        <w:t>51. The current through an inductor of inductance 6 H varies linearly at a rate of 0.5 A/s. What will be the flux linkage in the system after the current has flown for 2 seconds?</w:t>
      </w:r>
    </w:p>
    <w:p w14:paraId="73AAC163" w14:textId="6EE832D1" w:rsidR="00114F01" w:rsidRDefault="00114F01" w:rsidP="00114F01">
      <w:r>
        <w:t>A. 3 Wb-turn</w:t>
      </w:r>
    </w:p>
    <w:p w14:paraId="78C9EBAC" w14:textId="60433843" w:rsidR="00114F01" w:rsidRDefault="00114F01" w:rsidP="00114F01">
      <w:r>
        <w:t xml:space="preserve">B. 6 Wb-turn  </w:t>
      </w:r>
    </w:p>
    <w:p w14:paraId="7563174C" w14:textId="73ACA37D" w:rsidR="00114F01" w:rsidRDefault="00114F01" w:rsidP="00114F01">
      <w:r>
        <w:t>C. 24 Wb-turn</w:t>
      </w:r>
    </w:p>
    <w:p w14:paraId="134AD967" w14:textId="09075E07" w:rsidR="0013512C" w:rsidRDefault="00114F01" w:rsidP="00114F01">
      <w:r>
        <w:t>D. 12 Wb-turn</w:t>
      </w:r>
    </w:p>
    <w:p w14:paraId="7AAED9F4" w14:textId="464F192D" w:rsidR="00F71F5A" w:rsidRDefault="00F71F5A" w:rsidP="00114F01">
      <w:r>
        <w:t>Ans. B</w:t>
      </w:r>
    </w:p>
    <w:p w14:paraId="6385C024" w14:textId="1EFCA9C6" w:rsidR="00F71F5A" w:rsidRDefault="00F71F5A" w:rsidP="00114F01"/>
    <w:p w14:paraId="642E9FD5" w14:textId="77777777" w:rsidR="00117418" w:rsidRDefault="00117418" w:rsidP="00117418">
      <w:r>
        <w:t>52. The material used for a fuse must have:</w:t>
      </w:r>
    </w:p>
    <w:p w14:paraId="6BB6AD61" w14:textId="3C2B72D9" w:rsidR="00117418" w:rsidRDefault="00117418" w:rsidP="00117418">
      <w:r>
        <w:t>A. low melting point and low conductivity</w:t>
      </w:r>
    </w:p>
    <w:p w14:paraId="5A265DDE" w14:textId="171E31AD" w:rsidR="00117418" w:rsidRDefault="00117418" w:rsidP="00117418">
      <w:r>
        <w:t>B. high melting point and high conductivity</w:t>
      </w:r>
    </w:p>
    <w:p w14:paraId="0CEC02C4" w14:textId="33839DAC" w:rsidR="00117418" w:rsidRDefault="00117418" w:rsidP="00117418">
      <w:r>
        <w:t>C. high melting point and low conductivity</w:t>
      </w:r>
    </w:p>
    <w:p w14:paraId="5E09D916" w14:textId="205B7258" w:rsidR="00117418" w:rsidRDefault="00117418" w:rsidP="00117418">
      <w:r>
        <w:t>D. low melting point and high conductivity</w:t>
      </w:r>
    </w:p>
    <w:p w14:paraId="6F3E5EFA" w14:textId="51DF662B" w:rsidR="00117418" w:rsidRDefault="00117418" w:rsidP="00117418">
      <w:r>
        <w:lastRenderedPageBreak/>
        <w:t>Ans. D</w:t>
      </w:r>
    </w:p>
    <w:p w14:paraId="025F648E" w14:textId="20A14267" w:rsidR="00117418" w:rsidRDefault="00117418" w:rsidP="00117418"/>
    <w:p w14:paraId="7F549904" w14:textId="0F541E52" w:rsidR="00117418" w:rsidRDefault="00117418" w:rsidP="00117418">
      <w:r>
        <w:t>53. Which of the following gives the correct order (from deepest level to surface level) of the three levels of organisational culture?</w:t>
      </w:r>
    </w:p>
    <w:p w14:paraId="6B7F1C4C" w14:textId="2EDBEE83" w:rsidR="00117418" w:rsidRDefault="00117418" w:rsidP="00117418">
      <w:r>
        <w:t>A. Artifacts, Values and Assumptions</w:t>
      </w:r>
    </w:p>
    <w:p w14:paraId="066D748B" w14:textId="035C1CF7" w:rsidR="00117418" w:rsidRDefault="00117418" w:rsidP="00117418">
      <w:r>
        <w:t>B. Values, Assumptions and Artifacts</w:t>
      </w:r>
    </w:p>
    <w:p w14:paraId="301C9F63" w14:textId="64D93F19" w:rsidR="00117418" w:rsidRDefault="00117418" w:rsidP="00117418">
      <w:r>
        <w:t>C. Values, Artifacts and Assumptions</w:t>
      </w:r>
    </w:p>
    <w:p w14:paraId="657D2057" w14:textId="6A024D23" w:rsidR="00117418" w:rsidRDefault="00117418" w:rsidP="00117418">
      <w:r>
        <w:t>D. Assumptions, Values and Artifacts</w:t>
      </w:r>
    </w:p>
    <w:p w14:paraId="75562508" w14:textId="5B2295DF" w:rsidR="00117418" w:rsidRDefault="00117418" w:rsidP="00117418">
      <w:r>
        <w:t>Ans. D</w:t>
      </w:r>
    </w:p>
    <w:p w14:paraId="58DC8279" w14:textId="1E863C78" w:rsidR="00117418" w:rsidRDefault="00117418" w:rsidP="00117418"/>
    <w:p w14:paraId="65DB5AE8" w14:textId="1E57D699" w:rsidR="000365F3" w:rsidRDefault="000365F3" w:rsidP="000365F3">
      <w:r>
        <w:t>54. Form factor of a sawtooth waveform with a period of 3 s and a peak voltage of 150 V is:</w:t>
      </w:r>
    </w:p>
    <w:p w14:paraId="2B3B70A4" w14:textId="55883364" w:rsidR="000365F3" w:rsidRDefault="000365F3" w:rsidP="000365F3">
      <w:r>
        <w:t>A. 2.155</w:t>
      </w:r>
    </w:p>
    <w:p w14:paraId="225D0ECF" w14:textId="5FE330CB" w:rsidR="000365F3" w:rsidRDefault="000365F3" w:rsidP="000365F3">
      <w:r>
        <w:t>B. 0.555</w:t>
      </w:r>
    </w:p>
    <w:p w14:paraId="670DDCC2" w14:textId="7EEDEAA0" w:rsidR="000365F3" w:rsidRDefault="000365F3" w:rsidP="000365F3">
      <w:r>
        <w:t>C. 2.555</w:t>
      </w:r>
    </w:p>
    <w:p w14:paraId="1ECA7946" w14:textId="274B0D05" w:rsidR="00117418" w:rsidRDefault="000365F3" w:rsidP="000365F3">
      <w:r>
        <w:t>D. 1.155</w:t>
      </w:r>
    </w:p>
    <w:p w14:paraId="053F2E18" w14:textId="78C22AB6" w:rsidR="000365F3" w:rsidRDefault="000365F3" w:rsidP="000365F3">
      <w:r>
        <w:t>Ans. D</w:t>
      </w:r>
    </w:p>
    <w:p w14:paraId="4BED72BD" w14:textId="6F57A8C7" w:rsidR="000365F3" w:rsidRDefault="000365F3" w:rsidP="000365F3"/>
    <w:p w14:paraId="5FC36A33" w14:textId="1AA94065" w:rsidR="000365F3" w:rsidRDefault="000365F3" w:rsidP="000365F3">
      <w:r>
        <w:t>55. Transmission efficiency is defined as:</w:t>
      </w:r>
    </w:p>
    <w:p w14:paraId="099A54AF" w14:textId="6D7EC193" w:rsidR="000365F3" w:rsidRDefault="000365F3" w:rsidP="000365F3">
      <w:r>
        <w:t xml:space="preserve">A. total loss in the transmission line/receiving end </w:t>
      </w:r>
      <w:proofErr w:type="gramStart"/>
      <w:r>
        <w:t>power</w:t>
      </w:r>
      <w:proofErr w:type="gramEnd"/>
    </w:p>
    <w:p w14:paraId="00AF7480" w14:textId="33971AC1" w:rsidR="000365F3" w:rsidRDefault="000365F3" w:rsidP="000365F3">
      <w:r>
        <w:t xml:space="preserve">B. receiving end current/sending end </w:t>
      </w:r>
      <w:proofErr w:type="gramStart"/>
      <w:r>
        <w:t>current</w:t>
      </w:r>
      <w:proofErr w:type="gramEnd"/>
    </w:p>
    <w:p w14:paraId="10F2DE9F" w14:textId="0563B1AD" w:rsidR="000365F3" w:rsidRDefault="000365F3" w:rsidP="000365F3">
      <w:r>
        <w:t xml:space="preserve">C. receiving end voltage/sending end </w:t>
      </w:r>
      <w:proofErr w:type="gramStart"/>
      <w:r>
        <w:t>voltage</w:t>
      </w:r>
      <w:proofErr w:type="gramEnd"/>
    </w:p>
    <w:p w14:paraId="5CA3E5E7" w14:textId="04F43713" w:rsidR="000365F3" w:rsidRDefault="000365F3" w:rsidP="000365F3">
      <w:r>
        <w:t xml:space="preserve">D. receiving end power/sending end </w:t>
      </w:r>
      <w:proofErr w:type="gramStart"/>
      <w:r>
        <w:t>power</w:t>
      </w:r>
      <w:proofErr w:type="gramEnd"/>
      <w:r>
        <w:t xml:space="preserve"> </w:t>
      </w:r>
    </w:p>
    <w:p w14:paraId="27F19698" w14:textId="57512702" w:rsidR="000365F3" w:rsidRDefault="000365F3" w:rsidP="000365F3">
      <w:r>
        <w:t>Ans. D</w:t>
      </w:r>
    </w:p>
    <w:p w14:paraId="6984C8DC" w14:textId="08FA635E" w:rsidR="00976FA5" w:rsidRDefault="00976FA5" w:rsidP="00067AC4"/>
    <w:p w14:paraId="5B5A5E16" w14:textId="5C59FDAE" w:rsidR="00316377" w:rsidRDefault="00316377" w:rsidP="00316377">
      <w:r>
        <w:t>56. In a transformer, what is the phasor relationship of the loss component of no-load current with the mutual flux?</w:t>
      </w:r>
    </w:p>
    <w:p w14:paraId="34D8653C" w14:textId="4167E862" w:rsidR="00316377" w:rsidRDefault="00316377" w:rsidP="00316377">
      <w:r>
        <w:t xml:space="preserve">A. Leads flux by 90° </w:t>
      </w:r>
    </w:p>
    <w:p w14:paraId="6CB07035" w14:textId="059427D3" w:rsidR="00316377" w:rsidRDefault="00316377" w:rsidP="00316377">
      <w:r>
        <w:t>B. In phase with the flux</w:t>
      </w:r>
    </w:p>
    <w:p w14:paraId="47CD910C" w14:textId="0A20BD58" w:rsidR="00316377" w:rsidRDefault="00316377" w:rsidP="00316377">
      <w:r>
        <w:t xml:space="preserve">C. Out of phase with the flux  </w:t>
      </w:r>
    </w:p>
    <w:p w14:paraId="08C2C1E7" w14:textId="25CB32CF" w:rsidR="00316377" w:rsidRDefault="00316377" w:rsidP="00316377">
      <w:r>
        <w:t>D. Lags flux by 90°</w:t>
      </w:r>
    </w:p>
    <w:p w14:paraId="7F68EA8A" w14:textId="4F732FCC" w:rsidR="00316377" w:rsidRDefault="00316377" w:rsidP="00316377">
      <w:r>
        <w:t>Ans. A</w:t>
      </w:r>
    </w:p>
    <w:p w14:paraId="10FD8F23" w14:textId="6A68E603" w:rsidR="00316377" w:rsidRDefault="00316377" w:rsidP="00316377"/>
    <w:p w14:paraId="0DDE42E6" w14:textId="77777777" w:rsidR="00B63D7A" w:rsidRDefault="00B63D7A" w:rsidP="00B63D7A">
      <w:r>
        <w:t>57. Buchholz relay is used to protect the:</w:t>
      </w:r>
    </w:p>
    <w:p w14:paraId="22B93405" w14:textId="5C155605" w:rsidR="00B63D7A" w:rsidRDefault="00B63D7A" w:rsidP="00B63D7A">
      <w:r>
        <w:lastRenderedPageBreak/>
        <w:t>A. oil-immersed transformers against all internal faults</w:t>
      </w:r>
    </w:p>
    <w:p w14:paraId="3984424A" w14:textId="2C55CCF6" w:rsidR="00B63D7A" w:rsidRDefault="00B63D7A" w:rsidP="00B63D7A">
      <w:r>
        <w:t>B. transmission lines against all short circuit faults</w:t>
      </w:r>
    </w:p>
    <w:p w14:paraId="0A0A0408" w14:textId="329D4F73" w:rsidR="00B63D7A" w:rsidRDefault="00B63D7A" w:rsidP="00B63D7A">
      <w:r>
        <w:t>C. synchronous motors against all internal faults</w:t>
      </w:r>
    </w:p>
    <w:p w14:paraId="554CF90D" w14:textId="23198998" w:rsidR="00316377" w:rsidRDefault="00B63D7A" w:rsidP="00B63D7A">
      <w:r>
        <w:t>D. alternators against all internal faults</w:t>
      </w:r>
    </w:p>
    <w:p w14:paraId="25C0605D" w14:textId="780FD77A" w:rsidR="00B63D7A" w:rsidRDefault="00B63D7A" w:rsidP="00B63D7A">
      <w:r>
        <w:t>Ans. A</w:t>
      </w:r>
    </w:p>
    <w:p w14:paraId="12CA633A" w14:textId="255CA263" w:rsidR="00B63D7A" w:rsidRDefault="00B63D7A" w:rsidP="00B63D7A"/>
    <w:p w14:paraId="6DCE8767" w14:textId="3257366E" w:rsidR="00691229" w:rsidRDefault="00691229" w:rsidP="00B63D7A">
      <w:r>
        <w:t xml:space="preserve">58. A transformer rated for 5kVA, 400V/200 V, 50 Hz, has a leakage impedance of z = r + </w:t>
      </w:r>
      <w:proofErr w:type="spellStart"/>
      <w:r>
        <w:t>jx</w:t>
      </w:r>
      <w:proofErr w:type="spellEnd"/>
      <w:r>
        <w:t xml:space="preserve"> referred to HV side. Its voltage regulation at full load will be maximum at a power factor of:</w:t>
      </w:r>
    </w:p>
    <w:p w14:paraId="56CFDA53" w14:textId="40A3611E" w:rsidR="00691229" w:rsidRDefault="00691229" w:rsidP="00B63D7A">
      <w:r>
        <w:t xml:space="preserve">A. x/z </w:t>
      </w:r>
      <w:proofErr w:type="gramStart"/>
      <w:r>
        <w:t>leading</w:t>
      </w:r>
      <w:proofErr w:type="gramEnd"/>
      <w:r>
        <w:t xml:space="preserve"> </w:t>
      </w:r>
    </w:p>
    <w:p w14:paraId="56D19EBA" w14:textId="1EABF15F" w:rsidR="00691229" w:rsidRDefault="00691229" w:rsidP="00B63D7A">
      <w:r>
        <w:t xml:space="preserve">B. r/x lagging </w:t>
      </w:r>
    </w:p>
    <w:p w14:paraId="26467892" w14:textId="037881ED" w:rsidR="00691229" w:rsidRDefault="00691229" w:rsidP="00B63D7A">
      <w:r>
        <w:t xml:space="preserve">C. r/z lagging </w:t>
      </w:r>
    </w:p>
    <w:p w14:paraId="411D23C9" w14:textId="3CFB8A91" w:rsidR="00691229" w:rsidRDefault="00691229" w:rsidP="00B63D7A">
      <w:r>
        <w:t xml:space="preserve">D. r/z </w:t>
      </w:r>
      <w:proofErr w:type="gramStart"/>
      <w:r>
        <w:t>leading</w:t>
      </w:r>
      <w:proofErr w:type="gramEnd"/>
      <w:r>
        <w:t xml:space="preserve"> </w:t>
      </w:r>
    </w:p>
    <w:p w14:paraId="18FFC474" w14:textId="1AF82CD0" w:rsidR="00691229" w:rsidRDefault="00691229" w:rsidP="00B63D7A">
      <w:r>
        <w:t>Ans. C</w:t>
      </w:r>
    </w:p>
    <w:p w14:paraId="3DDBE60E" w14:textId="622A2156" w:rsidR="00691229" w:rsidRDefault="00691229" w:rsidP="00B63D7A"/>
    <w:p w14:paraId="22384042" w14:textId="63875DFB" w:rsidR="002C7C8C" w:rsidRDefault="002C7C8C" w:rsidP="002C7C8C">
      <w:r>
        <w:t xml:space="preserve">59. A coil of 500 turns wound on a core of non-magnetic material has an inductance of 20 </w:t>
      </w:r>
      <w:proofErr w:type="spellStart"/>
      <w:r>
        <w:t>mH</w:t>
      </w:r>
      <w:proofErr w:type="spellEnd"/>
      <w:r>
        <w:t xml:space="preserve">. The average value of the EMF induced when a current of 2 A is reversed in 5 </w:t>
      </w:r>
      <w:proofErr w:type="spellStart"/>
      <w:r>
        <w:t>ms</w:t>
      </w:r>
      <w:proofErr w:type="spellEnd"/>
      <w:r>
        <w:t xml:space="preserve"> is:</w:t>
      </w:r>
    </w:p>
    <w:p w14:paraId="6305FB7E" w14:textId="24887474" w:rsidR="002C7C8C" w:rsidRDefault="00F95A6F" w:rsidP="002C7C8C">
      <w:r>
        <w:t>A</w:t>
      </w:r>
      <w:r w:rsidR="002C7C8C">
        <w:t xml:space="preserve">. </w:t>
      </w:r>
      <w:r>
        <w:t>6 V</w:t>
      </w:r>
    </w:p>
    <w:p w14:paraId="778DF09B" w14:textId="48948DBD" w:rsidR="002C7C8C" w:rsidRDefault="00F95A6F" w:rsidP="002C7C8C">
      <w:r>
        <w:t>B</w:t>
      </w:r>
      <w:r w:rsidR="002C7C8C">
        <w:t xml:space="preserve">. </w:t>
      </w:r>
      <w:r>
        <w:t>8 V</w:t>
      </w:r>
    </w:p>
    <w:p w14:paraId="1B54505D" w14:textId="1013308C" w:rsidR="002C7C8C" w:rsidRDefault="00F95A6F" w:rsidP="002C7C8C">
      <w:r>
        <w:t>C</w:t>
      </w:r>
      <w:r w:rsidR="002C7C8C">
        <w:t xml:space="preserve">. </w:t>
      </w:r>
      <w:r>
        <w:t>24 V</w:t>
      </w:r>
    </w:p>
    <w:p w14:paraId="054DBA9C" w14:textId="30F656ED" w:rsidR="002C7C8C" w:rsidRDefault="00F95A6F" w:rsidP="002C7C8C">
      <w:r>
        <w:t>D</w:t>
      </w:r>
      <w:r w:rsidR="002C7C8C">
        <w:t xml:space="preserve">. </w:t>
      </w:r>
      <w:r>
        <w:t>16 V</w:t>
      </w:r>
    </w:p>
    <w:p w14:paraId="75717D5D" w14:textId="7D4DAFE5" w:rsidR="002B09CA" w:rsidRDefault="002B09CA" w:rsidP="002C7C8C">
      <w:r>
        <w:t>Ans. D</w:t>
      </w:r>
    </w:p>
    <w:p w14:paraId="2861DD6D" w14:textId="4577F2F3" w:rsidR="004233A5" w:rsidRDefault="004233A5" w:rsidP="002C7C8C"/>
    <w:p w14:paraId="6AFCB3F8" w14:textId="7C4805C0" w:rsidR="0097506E" w:rsidRDefault="0097506E" w:rsidP="0097506E">
      <w:r>
        <w:t xml:space="preserve">60. The resistance of the pressure coil and the current coil of a wattmeter are 8000 </w:t>
      </w:r>
      <w:proofErr w:type="gramStart"/>
      <w:r w:rsidR="006D4A58">
        <w:t xml:space="preserve">Ω </w:t>
      </w:r>
      <w:r>
        <w:t xml:space="preserve"> and</w:t>
      </w:r>
      <w:proofErr w:type="gramEnd"/>
      <w:r>
        <w:t xml:space="preserve"> 0.03 </w:t>
      </w:r>
      <w:r w:rsidR="006D4A58">
        <w:t>Ω</w:t>
      </w:r>
      <w:r>
        <w:t>, respectively. It is connected to measure the power in a single-phase circuit with a load taking a current of 40 A at a power factor of 0.8, with a voltage of 200 V. It is connected in such a way that the pressure coil is on the load side. What will be the percentage error in the wattmeter reading?</w:t>
      </w:r>
    </w:p>
    <w:p w14:paraId="7B912441" w14:textId="3031A5C8" w:rsidR="0097506E" w:rsidRDefault="006D4A58" w:rsidP="0097506E">
      <w:r>
        <w:t>A</w:t>
      </w:r>
      <w:r w:rsidR="0097506E">
        <w:t xml:space="preserve">. 0.0078 </w:t>
      </w:r>
      <w:r>
        <w:t>%</w:t>
      </w:r>
    </w:p>
    <w:p w14:paraId="0A28D8DD" w14:textId="52F789C9" w:rsidR="0097506E" w:rsidRDefault="006D4A58" w:rsidP="0097506E">
      <w:r>
        <w:t>B</w:t>
      </w:r>
      <w:r w:rsidR="0097506E">
        <w:t xml:space="preserve">. 7.8 </w:t>
      </w:r>
      <w:r>
        <w:t xml:space="preserve">%  </w:t>
      </w:r>
    </w:p>
    <w:p w14:paraId="5C144484" w14:textId="64BC74A1" w:rsidR="0097506E" w:rsidRDefault="006D4A58" w:rsidP="0097506E">
      <w:r>
        <w:t>C</w:t>
      </w:r>
      <w:r w:rsidR="0097506E">
        <w:t>. 0.780</w:t>
      </w:r>
      <w:r>
        <w:t xml:space="preserve"> %</w:t>
      </w:r>
    </w:p>
    <w:p w14:paraId="25B01D8F" w14:textId="7DAF350E" w:rsidR="0097506E" w:rsidRDefault="006D4A58" w:rsidP="0097506E">
      <w:r>
        <w:t>D</w:t>
      </w:r>
      <w:r w:rsidR="0097506E">
        <w:t xml:space="preserve">. 0.078 </w:t>
      </w:r>
      <w:r>
        <w:t>%</w:t>
      </w:r>
    </w:p>
    <w:p w14:paraId="45935664" w14:textId="42C90BC7" w:rsidR="0071705A" w:rsidRDefault="0071705A" w:rsidP="0097506E">
      <w:r>
        <w:t>Ans. D</w:t>
      </w:r>
    </w:p>
    <w:p w14:paraId="35D5BC24" w14:textId="32767D6D" w:rsidR="0071705A" w:rsidRDefault="0071705A" w:rsidP="0097506E"/>
    <w:p w14:paraId="06B691EC" w14:textId="73C54CC0" w:rsidR="0071705A" w:rsidRDefault="0071705A" w:rsidP="0097506E">
      <w:r>
        <w:t>61. For C coils and P poles, the commutator pitch for simplex wave winding is:</w:t>
      </w:r>
    </w:p>
    <w:p w14:paraId="3D9D9BB9" w14:textId="77777777" w:rsidR="0071705A" w:rsidRDefault="0071705A" w:rsidP="0097506E">
      <w:r>
        <w:lastRenderedPageBreak/>
        <w:t xml:space="preserve">A. </w:t>
      </w:r>
      <w:r w:rsidRPr="0071705A">
        <w:rPr>
          <w:position w:val="-24"/>
        </w:rPr>
        <w:object w:dxaOrig="560" w:dyaOrig="580" w14:anchorId="379F58DB">
          <v:shape id="_x0000_i1047" type="#_x0000_t75" style="width:27.45pt;height:29.55pt" o:ole="">
            <v:imagedata r:id="rId50" o:title=""/>
          </v:shape>
          <o:OLEObject Type="Embed" ProgID="Equation.DSMT4" ShapeID="_x0000_i1047" DrawAspect="Content" ObjectID="_1684595067" r:id="rId51"/>
        </w:object>
      </w:r>
    </w:p>
    <w:p w14:paraId="77268842" w14:textId="77777777" w:rsidR="0071705A" w:rsidRDefault="0071705A" w:rsidP="0097506E">
      <w:r>
        <w:t xml:space="preserve">B. </w:t>
      </w:r>
      <w:r w:rsidRPr="0071705A">
        <w:rPr>
          <w:position w:val="-24"/>
        </w:rPr>
        <w:object w:dxaOrig="680" w:dyaOrig="580" w14:anchorId="52C45776">
          <v:shape id="_x0000_i1048" type="#_x0000_t75" style="width:33.45pt;height:29.55pt" o:ole="">
            <v:imagedata r:id="rId52" o:title=""/>
          </v:shape>
          <o:OLEObject Type="Embed" ProgID="Equation.DSMT4" ShapeID="_x0000_i1048" DrawAspect="Content" ObjectID="_1684595068" r:id="rId53"/>
        </w:object>
      </w:r>
    </w:p>
    <w:p w14:paraId="2C303B05" w14:textId="00037226" w:rsidR="0071705A" w:rsidRDefault="0071705A" w:rsidP="0097506E">
      <w:r>
        <w:t xml:space="preserve">C. </w:t>
      </w:r>
      <w:r w:rsidRPr="0071705A">
        <w:rPr>
          <w:position w:val="-24"/>
        </w:rPr>
        <w:object w:dxaOrig="680" w:dyaOrig="580" w14:anchorId="2A919AE6">
          <v:shape id="_x0000_i1049" type="#_x0000_t75" style="width:33.45pt;height:29.55pt" o:ole="">
            <v:imagedata r:id="rId54" o:title=""/>
          </v:shape>
          <o:OLEObject Type="Embed" ProgID="Equation.DSMT4" ShapeID="_x0000_i1049" DrawAspect="Content" ObjectID="_1684595069" r:id="rId55"/>
        </w:object>
      </w:r>
    </w:p>
    <w:p w14:paraId="731E4F84" w14:textId="521BDDA6" w:rsidR="0071705A" w:rsidRDefault="0071705A" w:rsidP="0097506E">
      <w:r>
        <w:t xml:space="preserve">D. </w:t>
      </w:r>
      <w:r w:rsidRPr="0071705A">
        <w:rPr>
          <w:position w:val="-24"/>
        </w:rPr>
        <w:object w:dxaOrig="680" w:dyaOrig="580" w14:anchorId="64F76961">
          <v:shape id="_x0000_i1050" type="#_x0000_t75" style="width:33.45pt;height:29.55pt" o:ole="">
            <v:imagedata r:id="rId56" o:title=""/>
          </v:shape>
          <o:OLEObject Type="Embed" ProgID="Equation.DSMT4" ShapeID="_x0000_i1050" DrawAspect="Content" ObjectID="_1684595070" r:id="rId57"/>
        </w:object>
      </w:r>
      <w:r>
        <w:t xml:space="preserve"> </w:t>
      </w:r>
    </w:p>
    <w:p w14:paraId="12131A73" w14:textId="57871BC6" w:rsidR="007E4E66" w:rsidRDefault="007E4E66" w:rsidP="0097506E">
      <w:r>
        <w:t>Ans. A</w:t>
      </w:r>
    </w:p>
    <w:p w14:paraId="75416819" w14:textId="7F0D893E" w:rsidR="007E4E66" w:rsidRDefault="007E4E66" w:rsidP="0097506E"/>
    <w:p w14:paraId="3327F66E" w14:textId="4A4830CD" w:rsidR="00F544FE" w:rsidRDefault="00F544FE" w:rsidP="00F544FE">
      <w:r>
        <w:t>62. The material used for the core of a current transformer should have:</w:t>
      </w:r>
    </w:p>
    <w:p w14:paraId="1F25BBF8" w14:textId="6EC8A20B" w:rsidR="00F544FE" w:rsidRDefault="00F544FE" w:rsidP="00F544FE">
      <w:r>
        <w:t>A. low reluctance and low iron loss</w:t>
      </w:r>
    </w:p>
    <w:p w14:paraId="05A8EE8E" w14:textId="144600A0" w:rsidR="00F544FE" w:rsidRDefault="00F544FE" w:rsidP="00F544FE">
      <w:r>
        <w:t>B. high reluctance and low iron loss</w:t>
      </w:r>
    </w:p>
    <w:p w14:paraId="3CD46410" w14:textId="37C78005" w:rsidR="00F544FE" w:rsidRDefault="00F544FE" w:rsidP="00F544FE">
      <w:r>
        <w:t>C. low reluctance and high iron loss</w:t>
      </w:r>
    </w:p>
    <w:p w14:paraId="45570755" w14:textId="44C9B767" w:rsidR="00F544FE" w:rsidRDefault="00F544FE" w:rsidP="00F544FE">
      <w:r>
        <w:t>D. high reluctance and high iron loss</w:t>
      </w:r>
    </w:p>
    <w:p w14:paraId="098DB5CD" w14:textId="25AB3C71" w:rsidR="00045ED1" w:rsidRDefault="00045ED1" w:rsidP="00F544FE">
      <w:r>
        <w:t>Ans. A</w:t>
      </w:r>
    </w:p>
    <w:p w14:paraId="353A7619" w14:textId="1ED16128" w:rsidR="007E0093" w:rsidRDefault="007E0093" w:rsidP="00F544FE"/>
    <w:p w14:paraId="455CFE49" w14:textId="085D1800" w:rsidR="007E0093" w:rsidRDefault="007E0093" w:rsidP="007E0093">
      <w:r>
        <w:t>63. Speed of the rotating field produced by rotor currents with respect to the rotor, in a 6 -pole, three-phase induction motor when operating at a slip of 0.05 and when supplied with a three-phase voltage of 400 V 50 Hz is:</w:t>
      </w:r>
    </w:p>
    <w:p w14:paraId="1B941A8D" w14:textId="3C782B02" w:rsidR="007E0093" w:rsidRDefault="0090603B" w:rsidP="007E0093">
      <w:r>
        <w:t>A</w:t>
      </w:r>
      <w:r w:rsidR="007E0093">
        <w:t>.</w:t>
      </w:r>
      <w:r>
        <w:t xml:space="preserve"> </w:t>
      </w:r>
      <w:r w:rsidR="007E0093">
        <w:t>500</w:t>
      </w:r>
    </w:p>
    <w:p w14:paraId="1BCB5982" w14:textId="16C5AF38" w:rsidR="007E0093" w:rsidRDefault="0090603B" w:rsidP="007E0093">
      <w:r>
        <w:t>B</w:t>
      </w:r>
      <w:r w:rsidR="007E0093">
        <w:t>. 50</w:t>
      </w:r>
    </w:p>
    <w:p w14:paraId="6335923D" w14:textId="6916D0A7" w:rsidR="007E0093" w:rsidRDefault="0090603B" w:rsidP="007E0093">
      <w:r>
        <w:t>C</w:t>
      </w:r>
      <w:r w:rsidR="007E0093">
        <w:t>.1000</w:t>
      </w:r>
    </w:p>
    <w:p w14:paraId="618902F9" w14:textId="2B4F8A35" w:rsidR="007E0093" w:rsidRDefault="0090603B" w:rsidP="007E0093">
      <w:r>
        <w:t>D</w:t>
      </w:r>
      <w:r w:rsidR="007E0093">
        <w:t>. 100</w:t>
      </w:r>
    </w:p>
    <w:p w14:paraId="2575F08B" w14:textId="3830BB3E" w:rsidR="0090603B" w:rsidRDefault="0090603B" w:rsidP="007E0093">
      <w:r>
        <w:t>Ans. B</w:t>
      </w:r>
    </w:p>
    <w:p w14:paraId="7759907D" w14:textId="77777777" w:rsidR="00F008BD" w:rsidRDefault="00F008BD" w:rsidP="007E0093"/>
    <w:p w14:paraId="408C19F5" w14:textId="5FB314BB" w:rsidR="0090603B" w:rsidRDefault="00F008BD" w:rsidP="007E0093">
      <w:r>
        <w:t xml:space="preserve">64. </w:t>
      </w:r>
      <w:r w:rsidR="00AB6F91">
        <w:t>In the circuit shown, what is the voltage V across the 10-Ω resistor?</w:t>
      </w:r>
    </w:p>
    <w:p w14:paraId="73D666DD" w14:textId="1CFB852A" w:rsidR="00965467" w:rsidRDefault="00965467" w:rsidP="007E0093">
      <w:r w:rsidRPr="00965467">
        <w:rPr>
          <w:noProof/>
        </w:rPr>
        <w:drawing>
          <wp:inline distT="0" distB="0" distL="0" distR="0" wp14:anchorId="78305E91" wp14:editId="76D02EBE">
            <wp:extent cx="2593407" cy="1645920"/>
            <wp:effectExtent l="0" t="0" r="0" b="0"/>
            <wp:docPr id="10" name="Picture 1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 schematic&#10;&#10;Description automatically generated"/>
                    <pic:cNvPicPr/>
                  </pic:nvPicPr>
                  <pic:blipFill>
                    <a:blip r:embed="rId58"/>
                    <a:stretch>
                      <a:fillRect/>
                    </a:stretch>
                  </pic:blipFill>
                  <pic:spPr>
                    <a:xfrm>
                      <a:off x="0" y="0"/>
                      <a:ext cx="2604743" cy="1653115"/>
                    </a:xfrm>
                    <a:prstGeom prst="rect">
                      <a:avLst/>
                    </a:prstGeom>
                  </pic:spPr>
                </pic:pic>
              </a:graphicData>
            </a:graphic>
          </wp:inline>
        </w:drawing>
      </w:r>
    </w:p>
    <w:p w14:paraId="2F6B4DAF" w14:textId="53F71BA7" w:rsidR="00AB6F91" w:rsidRDefault="00AB6F91" w:rsidP="007E0093">
      <w:r>
        <w:t>A. 23.34 V</w:t>
      </w:r>
    </w:p>
    <w:p w14:paraId="49ECAE88" w14:textId="440224C3" w:rsidR="00AB6F91" w:rsidRDefault="00AB6F91" w:rsidP="007E0093">
      <w:r>
        <w:lastRenderedPageBreak/>
        <w:t>B. 16.7 V</w:t>
      </w:r>
    </w:p>
    <w:p w14:paraId="21492DA6" w14:textId="1FFE1EE1" w:rsidR="00AB6F91" w:rsidRDefault="00AB6F91" w:rsidP="007E0093">
      <w:r>
        <w:t>C. 10.03 V</w:t>
      </w:r>
    </w:p>
    <w:p w14:paraId="72F3588E" w14:textId="2F3D5A04" w:rsidR="00AB6F91" w:rsidRDefault="00AB6F91" w:rsidP="007E0093">
      <w:r>
        <w:t>D. 6.67 V</w:t>
      </w:r>
    </w:p>
    <w:p w14:paraId="43B269CA" w14:textId="11F98199" w:rsidR="00EB47E4" w:rsidRDefault="00EB47E4" w:rsidP="007E0093"/>
    <w:p w14:paraId="21355E66" w14:textId="33DC2B34" w:rsidR="00CE3B81" w:rsidRDefault="00CE3B81" w:rsidP="00CE3B81">
      <w:r>
        <w:t>65. What do you understand by company's microenvironment?</w:t>
      </w:r>
    </w:p>
    <w:p w14:paraId="3B1C9DBF" w14:textId="67AA95D0" w:rsidR="00CE3B81" w:rsidRDefault="00CE3B81" w:rsidP="00CE3B81">
      <w:r>
        <w:t>A. The detailed processes needed to achieve quality control in the firm.</w:t>
      </w:r>
    </w:p>
    <w:p w14:paraId="4B99D278" w14:textId="05C90202" w:rsidR="00CE3B81" w:rsidRDefault="00CE3B81" w:rsidP="00CE3B81">
      <w:r>
        <w:t>B. company's departments, suppliers and other publics which make up its value delivery chain and matter the most.</w:t>
      </w:r>
    </w:p>
    <w:p w14:paraId="22F274AC" w14:textId="3E92D0FB" w:rsidR="00CE3B81" w:rsidRDefault="00CE3B81" w:rsidP="00CE3B81">
      <w:r>
        <w:t>C. The machines and tools a company uses to make and promote the products.</w:t>
      </w:r>
    </w:p>
    <w:p w14:paraId="2BED8122" w14:textId="5271E9DF" w:rsidR="00CE3B81" w:rsidRDefault="00CE3B81" w:rsidP="00CE3B81">
      <w:r>
        <w:t>D. A company's operating policies and principles.</w:t>
      </w:r>
    </w:p>
    <w:p w14:paraId="7725FB02" w14:textId="17A29497" w:rsidR="00CE3B81" w:rsidRDefault="00CE3B81" w:rsidP="00CE3B81">
      <w:r>
        <w:t>Ans. B</w:t>
      </w:r>
    </w:p>
    <w:p w14:paraId="532B1688" w14:textId="574FA1F1" w:rsidR="00CE3B81" w:rsidRDefault="00CE3B81" w:rsidP="00CE3B81"/>
    <w:p w14:paraId="51BBBCBC" w14:textId="4F63E9BE" w:rsidR="00ED6B58" w:rsidRDefault="00ED6B58" w:rsidP="00ED6B58">
      <w:r>
        <w:t>66. Protection against negative sequence currents is provided for:</w:t>
      </w:r>
    </w:p>
    <w:p w14:paraId="2A44597B" w14:textId="092A3E1A" w:rsidR="00ED6B58" w:rsidRDefault="00ED6B58" w:rsidP="00ED6B58">
      <w:r>
        <w:t>A. generators</w:t>
      </w:r>
    </w:p>
    <w:p w14:paraId="1B298DB7" w14:textId="0A115CE9" w:rsidR="00ED6B58" w:rsidRDefault="00ED6B58" w:rsidP="00ED6B58">
      <w:r>
        <w:t>B. transmission lines</w:t>
      </w:r>
    </w:p>
    <w:p w14:paraId="242E6AA4" w14:textId="6AA10A72" w:rsidR="00ED6B58" w:rsidRDefault="00ED6B58" w:rsidP="00ED6B58">
      <w:r>
        <w:t>C. transformers</w:t>
      </w:r>
    </w:p>
    <w:p w14:paraId="250474FE" w14:textId="36334456" w:rsidR="00ED6B58" w:rsidRDefault="00ED6B58" w:rsidP="00ED6B58">
      <w:r>
        <w:t>D. motors</w:t>
      </w:r>
    </w:p>
    <w:p w14:paraId="67D15D4C" w14:textId="5041FCF5" w:rsidR="00ED6B58" w:rsidRDefault="00ED6B58" w:rsidP="00ED6B58">
      <w:r>
        <w:t>Ans. A</w:t>
      </w:r>
    </w:p>
    <w:p w14:paraId="0E921581" w14:textId="154FA8D1" w:rsidR="004247F4" w:rsidRDefault="004247F4" w:rsidP="00ED6B58"/>
    <w:p w14:paraId="2C0C212F" w14:textId="55291652" w:rsidR="004247F4" w:rsidRDefault="004247F4" w:rsidP="00ED6B58">
      <w:r>
        <w:t>67. The surge impedance of a long transmission line is given by:</w:t>
      </w:r>
    </w:p>
    <w:p w14:paraId="01581962" w14:textId="77777777" w:rsidR="004247F4" w:rsidRDefault="004247F4" w:rsidP="00ED6B58">
      <w:r>
        <w:t xml:space="preserve">A. </w:t>
      </w:r>
      <w:r w:rsidRPr="004247F4">
        <w:rPr>
          <w:position w:val="-10"/>
        </w:rPr>
        <w:object w:dxaOrig="700" w:dyaOrig="360" w14:anchorId="0A9D6922">
          <v:shape id="_x0000_i1051" type="#_x0000_t75" style="width:35.55pt;height:18pt" o:ole="">
            <v:imagedata r:id="rId59" o:title=""/>
          </v:shape>
          <o:OLEObject Type="Embed" ProgID="Equation.DSMT4" ShapeID="_x0000_i1051" DrawAspect="Content" ObjectID="_1684595071" r:id="rId60"/>
        </w:object>
      </w:r>
    </w:p>
    <w:p w14:paraId="534523CF" w14:textId="77777777" w:rsidR="004247F4" w:rsidRDefault="004247F4" w:rsidP="00ED6B58">
      <w:r>
        <w:t xml:space="preserve">B. </w:t>
      </w:r>
      <w:r w:rsidRPr="004247F4">
        <w:rPr>
          <w:position w:val="-10"/>
        </w:rPr>
        <w:object w:dxaOrig="680" w:dyaOrig="360" w14:anchorId="381022E9">
          <v:shape id="_x0000_i1052" type="#_x0000_t75" style="width:33.45pt;height:18pt" o:ole="">
            <v:imagedata r:id="rId61" o:title=""/>
          </v:shape>
          <o:OLEObject Type="Embed" ProgID="Equation.DSMT4" ShapeID="_x0000_i1052" DrawAspect="Content" ObjectID="_1684595072" r:id="rId62"/>
        </w:object>
      </w:r>
    </w:p>
    <w:p w14:paraId="56EAA6E4" w14:textId="77777777" w:rsidR="004247F4" w:rsidRDefault="004247F4" w:rsidP="00ED6B58">
      <w:r>
        <w:t xml:space="preserve">C. </w:t>
      </w:r>
      <w:r w:rsidRPr="004247F4">
        <w:rPr>
          <w:position w:val="-10"/>
        </w:rPr>
        <w:object w:dxaOrig="720" w:dyaOrig="360" w14:anchorId="6A8D7A2C">
          <v:shape id="_x0000_i1053" type="#_x0000_t75" style="width:36pt;height:18pt" o:ole="">
            <v:imagedata r:id="rId63" o:title=""/>
          </v:shape>
          <o:OLEObject Type="Embed" ProgID="Equation.DSMT4" ShapeID="_x0000_i1053" DrawAspect="Content" ObjectID="_1684595073" r:id="rId64"/>
        </w:object>
      </w:r>
    </w:p>
    <w:p w14:paraId="244A2C62" w14:textId="5A07006A" w:rsidR="004247F4" w:rsidRDefault="004247F4" w:rsidP="00ED6B58">
      <w:r>
        <w:t xml:space="preserve">D. </w:t>
      </w:r>
      <w:r w:rsidRPr="004247F4">
        <w:rPr>
          <w:position w:val="-10"/>
        </w:rPr>
        <w:object w:dxaOrig="700" w:dyaOrig="360" w14:anchorId="34924FAF">
          <v:shape id="_x0000_i1054" type="#_x0000_t75" style="width:35.55pt;height:18pt" o:ole="">
            <v:imagedata r:id="rId65" o:title=""/>
          </v:shape>
          <o:OLEObject Type="Embed" ProgID="Equation.DSMT4" ShapeID="_x0000_i1054" DrawAspect="Content" ObjectID="_1684595074" r:id="rId66"/>
        </w:object>
      </w:r>
      <w:r>
        <w:t xml:space="preserve"> </w:t>
      </w:r>
    </w:p>
    <w:p w14:paraId="083973CA" w14:textId="3D0D5C4A" w:rsidR="00ED6B58" w:rsidRDefault="00ED6B58" w:rsidP="00ED6B58"/>
    <w:p w14:paraId="73F1BCAF" w14:textId="08BD1DEE" w:rsidR="004247F4" w:rsidRDefault="004247F4" w:rsidP="004247F4">
      <w:r>
        <w:t>68. Two alternators A and B are operating in parallel. If the excitation of A is increased, then:</w:t>
      </w:r>
    </w:p>
    <w:p w14:paraId="0BD88A48" w14:textId="411162B7" w:rsidR="004247F4" w:rsidRDefault="004247F4" w:rsidP="004247F4">
      <w:r>
        <w:t>A. both real and reactive power of A are increased.</w:t>
      </w:r>
    </w:p>
    <w:p w14:paraId="0D3D9286" w14:textId="0BE1459D" w:rsidR="004247F4" w:rsidRDefault="004247F4" w:rsidP="004247F4">
      <w:r>
        <w:t>B. the reactive power of A is decreased.</w:t>
      </w:r>
    </w:p>
    <w:p w14:paraId="1BCD1A35" w14:textId="4E1FDA72" w:rsidR="004247F4" w:rsidRDefault="004247F4" w:rsidP="004247F4">
      <w:r>
        <w:t>C. the reactive power of A is increased while that of B is unchanged.</w:t>
      </w:r>
    </w:p>
    <w:p w14:paraId="449A5049" w14:textId="6492B18E" w:rsidR="004247F4" w:rsidRDefault="004247F4" w:rsidP="004247F4">
      <w:r>
        <w:t>D. the reactive power of A is increased while that of B is decreased.</w:t>
      </w:r>
    </w:p>
    <w:p w14:paraId="6AB2722B" w14:textId="0F2BE7BF" w:rsidR="004247F4" w:rsidRDefault="004247F4" w:rsidP="004247F4">
      <w:r>
        <w:t>Ans. D</w:t>
      </w:r>
    </w:p>
    <w:p w14:paraId="22664ECC" w14:textId="49E9BBBB" w:rsidR="004247F4" w:rsidRDefault="004247F4" w:rsidP="004247F4"/>
    <w:p w14:paraId="03FA4B4C" w14:textId="2C96AE99" w:rsidR="00AF712C" w:rsidRDefault="00AF712C" w:rsidP="00AF712C">
      <w:r>
        <w:lastRenderedPageBreak/>
        <w:t>69. The motor best suited for DC traction is:</w:t>
      </w:r>
    </w:p>
    <w:p w14:paraId="34275E7A" w14:textId="15036C8D" w:rsidR="00AF712C" w:rsidRDefault="00AF712C" w:rsidP="00AF712C">
      <w:r>
        <w:t>A. DC series motor</w:t>
      </w:r>
    </w:p>
    <w:p w14:paraId="65604D2D" w14:textId="17BCC489" w:rsidR="00AF712C" w:rsidRDefault="00AF712C" w:rsidP="00AF712C">
      <w:r>
        <w:t>B. DC differentially compounded motor</w:t>
      </w:r>
    </w:p>
    <w:p w14:paraId="3A7DB5E7" w14:textId="240D9072" w:rsidR="00AF712C" w:rsidRDefault="00AF712C" w:rsidP="00AF712C">
      <w:r>
        <w:t>C DC shunt motor</w:t>
      </w:r>
    </w:p>
    <w:p w14:paraId="26D3C3AF" w14:textId="54AEED08" w:rsidR="004247F4" w:rsidRDefault="00AF712C" w:rsidP="00AF712C">
      <w:r>
        <w:t>D. stepper motor</w:t>
      </w:r>
    </w:p>
    <w:p w14:paraId="55C8387A" w14:textId="7170ED37" w:rsidR="00AF712C" w:rsidRDefault="00AF712C" w:rsidP="00AF712C">
      <w:r>
        <w:t>Ans. A</w:t>
      </w:r>
    </w:p>
    <w:p w14:paraId="144955E9" w14:textId="5C719A18" w:rsidR="00AF712C" w:rsidRDefault="00AF712C" w:rsidP="00AF712C"/>
    <w:p w14:paraId="5A263133" w14:textId="1FCE254B" w:rsidR="00B9164E" w:rsidRDefault="00B9164E" w:rsidP="00B9164E">
      <w:r>
        <w:t>70. A single-phase motor takes 50 A at a power factor angle of 30° lagging from a 250-V, 50-Hz AC supply. What value of capacitance must a shunting capacitor have to raise the power factor to unity?</w:t>
      </w:r>
    </w:p>
    <w:p w14:paraId="063A490C" w14:textId="52DD0830" w:rsidR="00B9164E" w:rsidRDefault="00B9164E" w:rsidP="00B9164E">
      <w:r>
        <w:t xml:space="preserve">A. 318.3 </w:t>
      </w:r>
      <w:proofErr w:type="spellStart"/>
      <w:r>
        <w:t>μF</w:t>
      </w:r>
      <w:proofErr w:type="spellEnd"/>
    </w:p>
    <w:p w14:paraId="05110AD5" w14:textId="7F4EBE6D" w:rsidR="00B9164E" w:rsidRDefault="00B9164E" w:rsidP="00B9164E">
      <w:r>
        <w:t xml:space="preserve">B. 636.6 </w:t>
      </w:r>
      <w:proofErr w:type="spellStart"/>
      <w:r>
        <w:t>μF</w:t>
      </w:r>
      <w:proofErr w:type="spellEnd"/>
      <w:r>
        <w:t xml:space="preserve">    </w:t>
      </w:r>
    </w:p>
    <w:p w14:paraId="79D94D11" w14:textId="51B1A431" w:rsidR="00B9164E" w:rsidRDefault="00B9164E" w:rsidP="00B9164E">
      <w:r>
        <w:t xml:space="preserve">C. 212.3 </w:t>
      </w:r>
      <w:proofErr w:type="spellStart"/>
      <w:r w:rsidR="003A6690">
        <w:t>μF</w:t>
      </w:r>
      <w:proofErr w:type="spellEnd"/>
      <w:r w:rsidR="003A6690">
        <w:t xml:space="preserve"> </w:t>
      </w:r>
      <w:r>
        <w:t xml:space="preserve"> </w:t>
      </w:r>
      <w:r w:rsidR="003A6690">
        <w:t xml:space="preserve"> </w:t>
      </w:r>
    </w:p>
    <w:p w14:paraId="0D316B61" w14:textId="07D2BA2C" w:rsidR="00AF712C" w:rsidRDefault="003A6690" w:rsidP="00B9164E">
      <w:r>
        <w:t>D</w:t>
      </w:r>
      <w:r w:rsidR="00B9164E">
        <w:t>.</w:t>
      </w:r>
      <w:r>
        <w:t xml:space="preserve"> </w:t>
      </w:r>
      <w:r w:rsidR="00B9164E">
        <w:t>838.6</w:t>
      </w:r>
      <w:r>
        <w:t xml:space="preserve"> </w:t>
      </w:r>
      <w:proofErr w:type="spellStart"/>
      <w:r>
        <w:t>μ</w:t>
      </w:r>
      <w:r w:rsidR="00B9164E">
        <w:t>F</w:t>
      </w:r>
      <w:proofErr w:type="spellEnd"/>
    </w:p>
    <w:p w14:paraId="3A3CD811" w14:textId="0E150524" w:rsidR="003A6690" w:rsidRDefault="003A6690" w:rsidP="00B9164E">
      <w:r>
        <w:t>Ans. A</w:t>
      </w:r>
    </w:p>
    <w:p w14:paraId="5772F9AA" w14:textId="70E0C273" w:rsidR="003A6690" w:rsidRDefault="003A6690" w:rsidP="00B9164E"/>
    <w:p w14:paraId="7990B1DB" w14:textId="63FB608D" w:rsidR="003A6690" w:rsidRPr="003A6690" w:rsidRDefault="003A6690" w:rsidP="00B9164E">
      <w:pPr>
        <w:rPr>
          <w:b/>
          <w:bCs/>
        </w:rPr>
      </w:pPr>
      <w:r w:rsidRPr="003A6690">
        <w:rPr>
          <w:b/>
          <w:bCs/>
        </w:rPr>
        <w:t>General Knowledge</w:t>
      </w:r>
    </w:p>
    <w:p w14:paraId="3DB3F703" w14:textId="2A35DE8C" w:rsidR="003A6690" w:rsidRDefault="003A6690" w:rsidP="00B9164E"/>
    <w:p w14:paraId="510F14ED" w14:textId="6826F96D" w:rsidR="003A6690" w:rsidRDefault="003A6690" w:rsidP="003A6690">
      <w:r>
        <w:t>1. When was the Pin Code system introduced in India?</w:t>
      </w:r>
    </w:p>
    <w:p w14:paraId="4AA2B1D2" w14:textId="7F920663" w:rsidR="003A6690" w:rsidRDefault="003A6690" w:rsidP="003A6690">
      <w:r>
        <w:t>A. 15 August 1971</w:t>
      </w:r>
    </w:p>
    <w:p w14:paraId="5E8CAA71" w14:textId="05A1930C" w:rsidR="003A6690" w:rsidRDefault="003A6690" w:rsidP="003A6690">
      <w:r>
        <w:t>B. 15 August 1974</w:t>
      </w:r>
    </w:p>
    <w:p w14:paraId="55739322" w14:textId="799746EF" w:rsidR="003A6690" w:rsidRDefault="003A6690" w:rsidP="003A6690">
      <w:r>
        <w:t>C. 15 August 1972</w:t>
      </w:r>
    </w:p>
    <w:p w14:paraId="6FA76378" w14:textId="63CCC209" w:rsidR="003A6690" w:rsidRDefault="003A6690" w:rsidP="003A6690">
      <w:r>
        <w:t>D. 15 August 1970</w:t>
      </w:r>
    </w:p>
    <w:p w14:paraId="413CD053" w14:textId="69B75B16" w:rsidR="003A6690" w:rsidRDefault="003A6690" w:rsidP="003A6690">
      <w:r>
        <w:t>Ans. C</w:t>
      </w:r>
    </w:p>
    <w:p w14:paraId="3A2E44B7" w14:textId="1C0F05A3" w:rsidR="003A6690" w:rsidRDefault="003A6690" w:rsidP="003A6690"/>
    <w:p w14:paraId="491740DF" w14:textId="33C1A256" w:rsidR="0064011B" w:rsidRDefault="0064011B" w:rsidP="0064011B">
      <w:r>
        <w:t>2. '</w:t>
      </w:r>
      <w:proofErr w:type="spellStart"/>
      <w:r>
        <w:t>Chholiya</w:t>
      </w:r>
      <w:proofErr w:type="spellEnd"/>
      <w:r>
        <w:t>' is the famous dance form of which state?</w:t>
      </w:r>
    </w:p>
    <w:p w14:paraId="1C208A9F" w14:textId="3BC2218E" w:rsidR="0064011B" w:rsidRDefault="0064011B" w:rsidP="0064011B">
      <w:r>
        <w:t>A. Rajasthan</w:t>
      </w:r>
    </w:p>
    <w:p w14:paraId="2772C6E9" w14:textId="6115D117" w:rsidR="0064011B" w:rsidRDefault="0064011B" w:rsidP="0064011B">
      <w:r>
        <w:t>B. Himachal Pradesh</w:t>
      </w:r>
    </w:p>
    <w:p w14:paraId="7945A79E" w14:textId="23FD3391" w:rsidR="0064011B" w:rsidRDefault="0064011B" w:rsidP="0064011B">
      <w:r>
        <w:t>C. Uttarakhand</w:t>
      </w:r>
    </w:p>
    <w:p w14:paraId="7E4EA5A6" w14:textId="50B5C6D4" w:rsidR="003A6690" w:rsidRDefault="0064011B" w:rsidP="0064011B">
      <w:r>
        <w:t>D. Haryana</w:t>
      </w:r>
    </w:p>
    <w:p w14:paraId="39ACC2BA" w14:textId="6899A61A" w:rsidR="0064011B" w:rsidRDefault="0064011B" w:rsidP="0064011B">
      <w:r>
        <w:t>Ans. C</w:t>
      </w:r>
    </w:p>
    <w:p w14:paraId="698633A5" w14:textId="5C7838FA" w:rsidR="0064011B" w:rsidRDefault="0064011B" w:rsidP="0064011B"/>
    <w:p w14:paraId="24298EE4" w14:textId="77777777" w:rsidR="005A2122" w:rsidRDefault="005A2122" w:rsidP="005A2122">
      <w:r>
        <w:t>3. Export-Import bank of India was established in which year?</w:t>
      </w:r>
    </w:p>
    <w:p w14:paraId="695B987E" w14:textId="046704E7" w:rsidR="005A2122" w:rsidRDefault="005A2122" w:rsidP="005A2122">
      <w:r>
        <w:t>A. 1981</w:t>
      </w:r>
    </w:p>
    <w:p w14:paraId="79F6078A" w14:textId="7E3A1B9B" w:rsidR="005A2122" w:rsidRDefault="005A2122" w:rsidP="005A2122">
      <w:r>
        <w:lastRenderedPageBreak/>
        <w:t>B. 1984</w:t>
      </w:r>
    </w:p>
    <w:p w14:paraId="6E8C3D4E" w14:textId="7B65DB83" w:rsidR="005A2122" w:rsidRDefault="005A2122" w:rsidP="005A2122">
      <w:r>
        <w:t>C. 1982</w:t>
      </w:r>
    </w:p>
    <w:p w14:paraId="0B2EA837" w14:textId="574F977A" w:rsidR="0064011B" w:rsidRDefault="005A2122" w:rsidP="005A2122">
      <w:r>
        <w:t>D.</w:t>
      </w:r>
      <w:r w:rsidR="00C93102">
        <w:t xml:space="preserve"> </w:t>
      </w:r>
      <w:r>
        <w:t>1980</w:t>
      </w:r>
    </w:p>
    <w:p w14:paraId="5E021F56" w14:textId="7449478B" w:rsidR="005A2122" w:rsidRDefault="005A2122" w:rsidP="005A2122">
      <w:r>
        <w:t>Ans. C</w:t>
      </w:r>
    </w:p>
    <w:p w14:paraId="3A4AA76B" w14:textId="5D057A87" w:rsidR="005A2122" w:rsidRDefault="005A2122" w:rsidP="005A2122"/>
    <w:p w14:paraId="225157B8" w14:textId="04A0053F" w:rsidR="00C93102" w:rsidRDefault="00C93102" w:rsidP="00C93102">
      <w:r>
        <w:t>4. What is the life span of RBC?</w:t>
      </w:r>
    </w:p>
    <w:p w14:paraId="259EDFD3" w14:textId="39C1DA41" w:rsidR="00C93102" w:rsidRDefault="00C93102" w:rsidP="00C93102">
      <w:r>
        <w:t>A. 80 days</w:t>
      </w:r>
    </w:p>
    <w:p w14:paraId="5AFD5B0C" w14:textId="6879091B" w:rsidR="00C93102" w:rsidRDefault="00C93102" w:rsidP="00C93102">
      <w:r>
        <w:t>B. 100 days</w:t>
      </w:r>
    </w:p>
    <w:p w14:paraId="449ABA72" w14:textId="0EF65152" w:rsidR="00C93102" w:rsidRDefault="00C93102" w:rsidP="00C93102">
      <w:r>
        <w:t>C. 120 days</w:t>
      </w:r>
    </w:p>
    <w:p w14:paraId="363A71E6" w14:textId="4650611D" w:rsidR="005A2122" w:rsidRDefault="00C93102" w:rsidP="00C93102">
      <w:r>
        <w:t>D. 160 days</w:t>
      </w:r>
    </w:p>
    <w:p w14:paraId="14AA639D" w14:textId="2BACE35B" w:rsidR="00C93102" w:rsidRDefault="00C93102" w:rsidP="00C93102">
      <w:r>
        <w:t>Ans. C</w:t>
      </w:r>
    </w:p>
    <w:p w14:paraId="229AE18B" w14:textId="2ACB4FEA" w:rsidR="00C93102" w:rsidRDefault="00C93102" w:rsidP="00C93102"/>
    <w:p w14:paraId="488B2D36" w14:textId="77777777" w:rsidR="006226C1" w:rsidRDefault="006226C1" w:rsidP="006226C1">
      <w:r>
        <w:t xml:space="preserve">5. Which one of the following gases </w:t>
      </w:r>
      <w:proofErr w:type="gramStart"/>
      <w:r>
        <w:t>is considered to be</w:t>
      </w:r>
      <w:proofErr w:type="gramEnd"/>
      <w:r>
        <w:t xml:space="preserve"> a noble gas?</w:t>
      </w:r>
    </w:p>
    <w:p w14:paraId="1E525B8B" w14:textId="767B605B" w:rsidR="006226C1" w:rsidRDefault="006226C1" w:rsidP="006226C1">
      <w:r>
        <w:t>A. Hexane</w:t>
      </w:r>
    </w:p>
    <w:p w14:paraId="588E9EB0" w14:textId="25698B04" w:rsidR="006226C1" w:rsidRDefault="006226C1" w:rsidP="006226C1">
      <w:r>
        <w:t>B. Krypton</w:t>
      </w:r>
    </w:p>
    <w:p w14:paraId="726AB2CE" w14:textId="6C289455" w:rsidR="006226C1" w:rsidRDefault="006226C1" w:rsidP="006226C1">
      <w:r>
        <w:t>C. Ethane</w:t>
      </w:r>
    </w:p>
    <w:p w14:paraId="409012B1" w14:textId="77777777" w:rsidR="006226C1" w:rsidRDefault="006226C1" w:rsidP="006226C1">
      <w:r>
        <w:t xml:space="preserve">D. Arsine  </w:t>
      </w:r>
    </w:p>
    <w:p w14:paraId="29D265FE" w14:textId="05BF50E9" w:rsidR="006226C1" w:rsidRDefault="006F588A" w:rsidP="006226C1">
      <w:hyperlink r:id="rId67" w:history="1"/>
      <w:r w:rsidR="006226C1">
        <w:t>Ans. B</w:t>
      </w:r>
    </w:p>
    <w:p w14:paraId="2B0D9F2A" w14:textId="1C1989D5" w:rsidR="006226C1" w:rsidRDefault="006226C1" w:rsidP="006226C1"/>
    <w:p w14:paraId="621F0237" w14:textId="2018223B" w:rsidR="00841DF3" w:rsidRDefault="00841DF3" w:rsidP="00841DF3">
      <w:r>
        <w:t>6. The headquarters of 'Economic Commission of Africa' (ECA) is located at which place?</w:t>
      </w:r>
    </w:p>
    <w:p w14:paraId="5AA4F0C4" w14:textId="0AFAFD3C" w:rsidR="00841DF3" w:rsidRDefault="00841DF3" w:rsidP="00841DF3">
      <w:r>
        <w:t>A. Nairobi</w:t>
      </w:r>
    </w:p>
    <w:p w14:paraId="04B56D04" w14:textId="5C4B7C3E" w:rsidR="00841DF3" w:rsidRDefault="00841DF3" w:rsidP="00841DF3">
      <w:r>
        <w:t>B. Cairo</w:t>
      </w:r>
    </w:p>
    <w:p w14:paraId="3F23F5D0" w14:textId="737338C1" w:rsidR="00841DF3" w:rsidRDefault="00841DF3" w:rsidP="00841DF3">
      <w:r>
        <w:t>C. Addis Ababa</w:t>
      </w:r>
    </w:p>
    <w:p w14:paraId="1AC96CD9" w14:textId="331BE51A" w:rsidR="00841DF3" w:rsidRDefault="00841DF3" w:rsidP="00841DF3">
      <w:r>
        <w:t>D. Harare</w:t>
      </w:r>
    </w:p>
    <w:p w14:paraId="5030F23B" w14:textId="2990C04F" w:rsidR="00841DF3" w:rsidRDefault="00841DF3" w:rsidP="00841DF3">
      <w:r>
        <w:t>Ans. C</w:t>
      </w:r>
    </w:p>
    <w:p w14:paraId="312E62C1" w14:textId="5B8F4799" w:rsidR="00841DF3" w:rsidRDefault="00841DF3" w:rsidP="00841DF3"/>
    <w:p w14:paraId="27B38A27" w14:textId="77777777" w:rsidR="004A2D96" w:rsidRDefault="004A2D96" w:rsidP="004A2D96">
      <w:r>
        <w:t>7. Which of the following are the working languages of the UNESCO?</w:t>
      </w:r>
    </w:p>
    <w:p w14:paraId="2DC7CA6B" w14:textId="334248AC" w:rsidR="004A2D96" w:rsidRDefault="004A2D96" w:rsidP="004A2D96">
      <w:r>
        <w:t>A. French &amp; English</w:t>
      </w:r>
    </w:p>
    <w:p w14:paraId="64AD32F3" w14:textId="4CA87A99" w:rsidR="004A2D96" w:rsidRDefault="004A2D96" w:rsidP="004A2D96">
      <w:r>
        <w:t>B. English &amp; Russian</w:t>
      </w:r>
    </w:p>
    <w:p w14:paraId="63888A70" w14:textId="76740DBB" w:rsidR="004A2D96" w:rsidRDefault="004A2D96" w:rsidP="004A2D96">
      <w:r>
        <w:t>C. French &amp; German</w:t>
      </w:r>
    </w:p>
    <w:p w14:paraId="22BAAF58" w14:textId="6E6CB7E0" w:rsidR="00841DF3" w:rsidRDefault="004A2D96" w:rsidP="004A2D96">
      <w:r>
        <w:t>D. English &amp; German</w:t>
      </w:r>
    </w:p>
    <w:p w14:paraId="5BD6FAD1" w14:textId="361C4B3B" w:rsidR="004A2D96" w:rsidRDefault="004A2D96" w:rsidP="004A2D96">
      <w:r>
        <w:t>Ans. A</w:t>
      </w:r>
    </w:p>
    <w:p w14:paraId="767EE914" w14:textId="7DC08B83" w:rsidR="004A2D96" w:rsidRDefault="004A2D96" w:rsidP="004A2D96"/>
    <w:p w14:paraId="3C6BB810" w14:textId="53EDBD93" w:rsidR="004E3FBB" w:rsidRDefault="004E3FBB" w:rsidP="004E3FBB">
      <w:r>
        <w:lastRenderedPageBreak/>
        <w:t>8. Where is the headquarters of the 'International Committee of the Red Cross' situated?</w:t>
      </w:r>
    </w:p>
    <w:p w14:paraId="0B810AEB" w14:textId="113A9F9F" w:rsidR="004E3FBB" w:rsidRDefault="004E3FBB" w:rsidP="004E3FBB">
      <w:r>
        <w:t>A. Madrid</w:t>
      </w:r>
    </w:p>
    <w:p w14:paraId="708C8953" w14:textId="53C8EC94" w:rsidR="004E3FBB" w:rsidRDefault="004E3FBB" w:rsidP="004E3FBB">
      <w:r>
        <w:t>B. Hague</w:t>
      </w:r>
    </w:p>
    <w:p w14:paraId="5A7D1895" w14:textId="5284DBB8" w:rsidR="004E3FBB" w:rsidRDefault="004E3FBB" w:rsidP="004E3FBB">
      <w:r>
        <w:t>C. New York</w:t>
      </w:r>
    </w:p>
    <w:p w14:paraId="5EB52C7B" w14:textId="7F0D096E" w:rsidR="004A2D96" w:rsidRDefault="004E3FBB" w:rsidP="004E3FBB">
      <w:r>
        <w:t>D. Geneva</w:t>
      </w:r>
    </w:p>
    <w:p w14:paraId="322FAB23" w14:textId="148F615C" w:rsidR="00FE108C" w:rsidRDefault="00FE108C" w:rsidP="004E3FBB">
      <w:r>
        <w:t>Ans. D</w:t>
      </w:r>
    </w:p>
    <w:p w14:paraId="5B96BDA5" w14:textId="40F637C3" w:rsidR="00C07BB8" w:rsidRDefault="00C07BB8" w:rsidP="004E3FBB"/>
    <w:p w14:paraId="54A96E85" w14:textId="77777777" w:rsidR="00C07BB8" w:rsidRDefault="00C07BB8" w:rsidP="00C07BB8">
      <w:r>
        <w:t>9. Which of the following provides resistance against diseases in the body?</w:t>
      </w:r>
    </w:p>
    <w:p w14:paraId="0301BB89" w14:textId="01A5A5AB" w:rsidR="00C07BB8" w:rsidRDefault="00405523" w:rsidP="00C07BB8">
      <w:r>
        <w:t>A</w:t>
      </w:r>
      <w:r w:rsidR="00C07BB8">
        <w:t>. Platelets</w:t>
      </w:r>
    </w:p>
    <w:p w14:paraId="74843ABA" w14:textId="5AF09FDB" w:rsidR="00C07BB8" w:rsidRDefault="00405523" w:rsidP="00C07BB8">
      <w:r>
        <w:t>B</w:t>
      </w:r>
      <w:r w:rsidR="00C07BB8">
        <w:t>. Red corpuscles</w:t>
      </w:r>
    </w:p>
    <w:p w14:paraId="0FCDE81D" w14:textId="7064E537" w:rsidR="00C07BB8" w:rsidRDefault="00405523" w:rsidP="00C07BB8">
      <w:r>
        <w:t>C</w:t>
      </w:r>
      <w:r w:rsidR="00C07BB8">
        <w:t>. Vitamins</w:t>
      </w:r>
    </w:p>
    <w:p w14:paraId="40C5FEFE" w14:textId="25CB198E" w:rsidR="00C07BB8" w:rsidRDefault="00405523" w:rsidP="00C07BB8">
      <w:r>
        <w:t>D</w:t>
      </w:r>
      <w:r w:rsidR="00C07BB8">
        <w:t>. White corpuscles</w:t>
      </w:r>
    </w:p>
    <w:p w14:paraId="7BA027E3" w14:textId="387F3C44" w:rsidR="00405523" w:rsidRDefault="00405523" w:rsidP="00C07BB8">
      <w:r>
        <w:t>Ans. D</w:t>
      </w:r>
    </w:p>
    <w:p w14:paraId="0437D233" w14:textId="6C87ABAB" w:rsidR="00405523" w:rsidRDefault="00405523" w:rsidP="00C07BB8"/>
    <w:p w14:paraId="7E016C2E" w14:textId="2F57E509" w:rsidR="006C46C7" w:rsidRDefault="006C46C7" w:rsidP="006C46C7">
      <w:r>
        <w:t xml:space="preserve">10. The </w:t>
      </w:r>
      <w:proofErr w:type="gramStart"/>
      <w:r>
        <w:t>sea-coast</w:t>
      </w:r>
      <w:proofErr w:type="gramEnd"/>
      <w:r>
        <w:t xml:space="preserve"> of which of the following states is the longest?</w:t>
      </w:r>
    </w:p>
    <w:p w14:paraId="17A0208B" w14:textId="71FFA475" w:rsidR="006C46C7" w:rsidRDefault="006C46C7" w:rsidP="006C46C7">
      <w:r>
        <w:t>A. Tamil Nadu</w:t>
      </w:r>
    </w:p>
    <w:p w14:paraId="750D2379" w14:textId="1782FA32" w:rsidR="006C46C7" w:rsidRDefault="006C46C7" w:rsidP="006C46C7">
      <w:r>
        <w:t>B. Andhra Pradesh</w:t>
      </w:r>
    </w:p>
    <w:p w14:paraId="1416D4E4" w14:textId="20E9E814" w:rsidR="006C46C7" w:rsidRDefault="006C46C7" w:rsidP="006C46C7">
      <w:r>
        <w:t>C. Maharashtra</w:t>
      </w:r>
    </w:p>
    <w:p w14:paraId="2BD1A15B" w14:textId="2C268127" w:rsidR="00405523" w:rsidRDefault="006C46C7" w:rsidP="006C46C7">
      <w:r>
        <w:t>D. Gujarat</w:t>
      </w:r>
    </w:p>
    <w:p w14:paraId="5C35893C" w14:textId="0D4C576D" w:rsidR="006C46C7" w:rsidRDefault="006C46C7" w:rsidP="006C46C7">
      <w:r>
        <w:t>Ans. D</w:t>
      </w:r>
    </w:p>
    <w:p w14:paraId="44C2A665" w14:textId="7A765A90" w:rsidR="006C46C7" w:rsidRDefault="006C46C7" w:rsidP="006C46C7"/>
    <w:p w14:paraId="297D3967" w14:textId="1CE26921" w:rsidR="006C46C7" w:rsidRPr="0093393A" w:rsidRDefault="0093393A" w:rsidP="006C46C7">
      <w:pPr>
        <w:rPr>
          <w:b/>
          <w:bCs/>
        </w:rPr>
      </w:pPr>
      <w:r w:rsidRPr="0093393A">
        <w:rPr>
          <w:b/>
          <w:bCs/>
        </w:rPr>
        <w:t>Reasoning</w:t>
      </w:r>
    </w:p>
    <w:p w14:paraId="5DA1149B" w14:textId="32A7E9C4" w:rsidR="00FE108C" w:rsidRDefault="00FE108C" w:rsidP="004E3FBB"/>
    <w:p w14:paraId="1AA02570" w14:textId="65D1311D" w:rsidR="003F5A2D" w:rsidRDefault="003F5A2D" w:rsidP="003F5A2D">
      <w:r>
        <w:t>1. In the set of letters, symbols and numbers given below, how many times does a vowel come immediately before a consonant but not immediately after a symbol?</w:t>
      </w:r>
    </w:p>
    <w:p w14:paraId="25562165" w14:textId="5F53400C" w:rsidR="00D74901" w:rsidRDefault="00D74901" w:rsidP="003F5A2D">
      <w:r>
        <w:t xml:space="preserve">G w @ a 0 0 2 l </w:t>
      </w:r>
      <w:proofErr w:type="spellStart"/>
      <w:r>
        <w:t>i</w:t>
      </w:r>
      <w:proofErr w:type="spellEnd"/>
      <w:r>
        <w:t xml:space="preserve"> P x * e g p s 2 @ u m * 5 $ e f n e d % f u g * C 5 a Q v </w:t>
      </w:r>
      <w:proofErr w:type="spellStart"/>
      <w:r>
        <w:t>i</w:t>
      </w:r>
      <w:proofErr w:type="spellEnd"/>
      <w:r>
        <w:t xml:space="preserve"> x % N a m #</w:t>
      </w:r>
    </w:p>
    <w:p w14:paraId="0CC901B2" w14:textId="2A7BB185" w:rsidR="003F5A2D" w:rsidRDefault="003F5A2D" w:rsidP="003F5A2D">
      <w:r>
        <w:t>A. 8</w:t>
      </w:r>
    </w:p>
    <w:p w14:paraId="1652D27F" w14:textId="0ACD86E0" w:rsidR="003F5A2D" w:rsidRDefault="003F5A2D" w:rsidP="003F5A2D">
      <w:r>
        <w:t>B. 10</w:t>
      </w:r>
    </w:p>
    <w:p w14:paraId="02621AE5" w14:textId="205D0C4D" w:rsidR="003F5A2D" w:rsidRDefault="003F5A2D" w:rsidP="003F5A2D">
      <w:r>
        <w:t xml:space="preserve">C. 4  </w:t>
      </w:r>
    </w:p>
    <w:p w14:paraId="6EBFC28A" w14:textId="217D6D7A" w:rsidR="003F5A2D" w:rsidRDefault="003F5A2D" w:rsidP="003F5A2D">
      <w:r>
        <w:t>D. 6</w:t>
      </w:r>
    </w:p>
    <w:p w14:paraId="63DDA0C8" w14:textId="67D469D6" w:rsidR="00597079" w:rsidRDefault="00597079" w:rsidP="003F5A2D">
      <w:r>
        <w:t>Ans. D</w:t>
      </w:r>
    </w:p>
    <w:p w14:paraId="5AED185F" w14:textId="54CCE85A" w:rsidR="00597079" w:rsidRDefault="00597079" w:rsidP="003F5A2D"/>
    <w:p w14:paraId="0EFDA607" w14:textId="77777777" w:rsidR="00084CE9" w:rsidRPr="00300552" w:rsidRDefault="00084CE9" w:rsidP="00084CE9">
      <w:pPr>
        <w:rPr>
          <w:b/>
          <w:bCs/>
        </w:rPr>
      </w:pPr>
      <w:r w:rsidRPr="00300552">
        <w:rPr>
          <w:b/>
          <w:bCs/>
        </w:rPr>
        <w:t>Comprehension:</w:t>
      </w:r>
    </w:p>
    <w:p w14:paraId="53FA977D" w14:textId="5C6FA56B" w:rsidR="00597079" w:rsidRDefault="00084CE9" w:rsidP="00084CE9">
      <w:r>
        <w:lastRenderedPageBreak/>
        <w:t xml:space="preserve">The triangle represents children who play Chess, the circle represents children who play </w:t>
      </w:r>
      <w:proofErr w:type="gramStart"/>
      <w:r>
        <w:t>Hockey</w:t>
      </w:r>
      <w:proofErr w:type="gramEnd"/>
      <w:r>
        <w:t xml:space="preserve"> and the rectangle represents children who play Kabaddi.</w:t>
      </w:r>
    </w:p>
    <w:p w14:paraId="4229DE0D" w14:textId="1EB90984" w:rsidR="00084CE9" w:rsidRDefault="00012B69" w:rsidP="00084CE9">
      <w:r w:rsidRPr="00012B69">
        <w:rPr>
          <w:noProof/>
        </w:rPr>
        <w:drawing>
          <wp:inline distT="0" distB="0" distL="0" distR="0" wp14:anchorId="1E91C02D" wp14:editId="3BAECBBE">
            <wp:extent cx="2011680" cy="1959766"/>
            <wp:effectExtent l="0" t="0" r="7620" b="254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68"/>
                    <a:stretch>
                      <a:fillRect/>
                    </a:stretch>
                  </pic:blipFill>
                  <pic:spPr>
                    <a:xfrm>
                      <a:off x="0" y="0"/>
                      <a:ext cx="2015618" cy="1963602"/>
                    </a:xfrm>
                    <a:prstGeom prst="rect">
                      <a:avLst/>
                    </a:prstGeom>
                  </pic:spPr>
                </pic:pic>
              </a:graphicData>
            </a:graphic>
          </wp:inline>
        </w:drawing>
      </w:r>
    </w:p>
    <w:p w14:paraId="40B4B4B7" w14:textId="77777777" w:rsidR="00084CE9" w:rsidRDefault="00084CE9" w:rsidP="00084CE9">
      <w:r>
        <w:t>Study the diagram above and answer the given questions.</w:t>
      </w:r>
    </w:p>
    <w:p w14:paraId="6F85A094" w14:textId="05434B20" w:rsidR="00084CE9" w:rsidRDefault="00084CE9" w:rsidP="00084CE9">
      <w:r>
        <w:t>Sub Question No: 2</w:t>
      </w:r>
    </w:p>
    <w:p w14:paraId="746E2E45" w14:textId="7DA87232" w:rsidR="00084CE9" w:rsidRDefault="00084CE9" w:rsidP="00084CE9">
      <w:r>
        <w:t>What is the number of children who play either Kabaddi or Hockey or both but do not play Chess?</w:t>
      </w:r>
    </w:p>
    <w:p w14:paraId="41F20B78" w14:textId="27722408" w:rsidR="00084CE9" w:rsidRDefault="00084CE9" w:rsidP="00084CE9">
      <w:r>
        <w:t>A. 24</w:t>
      </w:r>
    </w:p>
    <w:p w14:paraId="7DAEE4EA" w14:textId="4E18C609" w:rsidR="00084CE9" w:rsidRDefault="00084CE9" w:rsidP="00084CE9">
      <w:r>
        <w:t>B. 38</w:t>
      </w:r>
    </w:p>
    <w:p w14:paraId="11557E66" w14:textId="77777777" w:rsidR="00084CE9" w:rsidRDefault="00084CE9" w:rsidP="00084CE9">
      <w:r>
        <w:t xml:space="preserve">C. 56 </w:t>
      </w:r>
    </w:p>
    <w:p w14:paraId="4DCDCEC4" w14:textId="47818003" w:rsidR="00084CE9" w:rsidRDefault="00084CE9" w:rsidP="00084CE9">
      <w:r>
        <w:t>D. 50</w:t>
      </w:r>
    </w:p>
    <w:p w14:paraId="611E595A" w14:textId="56F15D47" w:rsidR="00084CE9" w:rsidRDefault="00084CE9" w:rsidP="00084CE9">
      <w:r>
        <w:t>Ans. C</w:t>
      </w:r>
    </w:p>
    <w:p w14:paraId="04944A02" w14:textId="60C86F8A" w:rsidR="00F913D4" w:rsidRDefault="00F913D4" w:rsidP="00084CE9"/>
    <w:p w14:paraId="3CCFC52F" w14:textId="77777777" w:rsidR="00300552" w:rsidRPr="00300552" w:rsidRDefault="00300552" w:rsidP="00300552">
      <w:pPr>
        <w:rPr>
          <w:b/>
          <w:bCs/>
        </w:rPr>
      </w:pPr>
      <w:r w:rsidRPr="00300552">
        <w:rPr>
          <w:b/>
          <w:bCs/>
        </w:rPr>
        <w:t>Comprehension:</w:t>
      </w:r>
    </w:p>
    <w:p w14:paraId="09CC75B1" w14:textId="77777777" w:rsidR="00300552" w:rsidRDefault="00300552" w:rsidP="00300552">
      <w:r>
        <w:t xml:space="preserve">The triangle represents children who play Chess, the circle represents children who play </w:t>
      </w:r>
      <w:proofErr w:type="gramStart"/>
      <w:r>
        <w:t>Hockey</w:t>
      </w:r>
      <w:proofErr w:type="gramEnd"/>
      <w:r>
        <w:t xml:space="preserve"> and the rectangle represents children who play Kabaddi.</w:t>
      </w:r>
    </w:p>
    <w:p w14:paraId="03CBC412" w14:textId="06F8FC73" w:rsidR="00300552" w:rsidRDefault="00012B69" w:rsidP="00300552">
      <w:r w:rsidRPr="00012B69">
        <w:rPr>
          <w:noProof/>
        </w:rPr>
        <w:drawing>
          <wp:inline distT="0" distB="0" distL="0" distR="0" wp14:anchorId="24E6F434" wp14:editId="18F97915">
            <wp:extent cx="2011680" cy="1959766"/>
            <wp:effectExtent l="0" t="0" r="7620" b="2540"/>
            <wp:docPr id="12" name="Picture 1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68"/>
                    <a:stretch>
                      <a:fillRect/>
                    </a:stretch>
                  </pic:blipFill>
                  <pic:spPr>
                    <a:xfrm>
                      <a:off x="0" y="0"/>
                      <a:ext cx="2015618" cy="1963602"/>
                    </a:xfrm>
                    <a:prstGeom prst="rect">
                      <a:avLst/>
                    </a:prstGeom>
                  </pic:spPr>
                </pic:pic>
              </a:graphicData>
            </a:graphic>
          </wp:inline>
        </w:drawing>
      </w:r>
    </w:p>
    <w:p w14:paraId="3B2DA5EE" w14:textId="77777777" w:rsidR="00300552" w:rsidRDefault="00300552" w:rsidP="00300552">
      <w:r>
        <w:t>Study the diagram above and answer the given questions.</w:t>
      </w:r>
    </w:p>
    <w:p w14:paraId="0DE24A9D" w14:textId="77777777" w:rsidR="00300552" w:rsidRDefault="00300552" w:rsidP="00300552">
      <w:proofErr w:type="spellStart"/>
      <w:r>
        <w:t>SubQuestion</w:t>
      </w:r>
      <w:proofErr w:type="spellEnd"/>
      <w:r>
        <w:t xml:space="preserve"> No: 3</w:t>
      </w:r>
    </w:p>
    <w:p w14:paraId="3D55104C" w14:textId="30153CC9" w:rsidR="00300552" w:rsidRDefault="00300552" w:rsidP="00300552">
      <w:r>
        <w:t>What is the number of children who play exactly two of the given games?</w:t>
      </w:r>
    </w:p>
    <w:p w14:paraId="035F1459" w14:textId="63EF1A0E" w:rsidR="00300552" w:rsidRDefault="00300552" w:rsidP="00300552">
      <w:r>
        <w:t>A. 18</w:t>
      </w:r>
    </w:p>
    <w:p w14:paraId="117F111C" w14:textId="3D566935" w:rsidR="00300552" w:rsidRDefault="00300552" w:rsidP="00300552">
      <w:r>
        <w:lastRenderedPageBreak/>
        <w:t>B. 15</w:t>
      </w:r>
    </w:p>
    <w:p w14:paraId="52C02993" w14:textId="7FDBD2EC" w:rsidR="00300552" w:rsidRDefault="00300552" w:rsidP="00300552">
      <w:r>
        <w:t>C. 21</w:t>
      </w:r>
    </w:p>
    <w:p w14:paraId="046BF62D" w14:textId="70EFEECC" w:rsidR="00300552" w:rsidRDefault="00300552" w:rsidP="00300552">
      <w:r>
        <w:t>D. 27</w:t>
      </w:r>
    </w:p>
    <w:p w14:paraId="3FA904DE" w14:textId="32A239A9" w:rsidR="00300552" w:rsidRDefault="00300552" w:rsidP="00300552">
      <w:r>
        <w:t>Ans. D</w:t>
      </w:r>
    </w:p>
    <w:p w14:paraId="6B0FF523" w14:textId="77777777" w:rsidR="0050622E" w:rsidRPr="00300552" w:rsidRDefault="0050622E" w:rsidP="0050622E">
      <w:pPr>
        <w:rPr>
          <w:b/>
          <w:bCs/>
        </w:rPr>
      </w:pPr>
      <w:r w:rsidRPr="00300552">
        <w:rPr>
          <w:b/>
          <w:bCs/>
        </w:rPr>
        <w:t>Comprehension:</w:t>
      </w:r>
    </w:p>
    <w:p w14:paraId="5E3C2265" w14:textId="77777777" w:rsidR="0050622E" w:rsidRDefault="0050622E" w:rsidP="0050622E">
      <w:r>
        <w:t xml:space="preserve">The triangle represents children who play Chess, the circle represents children who play </w:t>
      </w:r>
      <w:proofErr w:type="gramStart"/>
      <w:r>
        <w:t>Hockey</w:t>
      </w:r>
      <w:proofErr w:type="gramEnd"/>
      <w:r>
        <w:t xml:space="preserve"> and the rectangle represents children who play Kabaddi.</w:t>
      </w:r>
    </w:p>
    <w:p w14:paraId="44005F13" w14:textId="4500B010" w:rsidR="0050622E" w:rsidRDefault="00012B69" w:rsidP="0050622E">
      <w:r w:rsidRPr="00012B69">
        <w:rPr>
          <w:noProof/>
        </w:rPr>
        <w:drawing>
          <wp:inline distT="0" distB="0" distL="0" distR="0" wp14:anchorId="5E3A5114" wp14:editId="466F380B">
            <wp:extent cx="2011680" cy="1959766"/>
            <wp:effectExtent l="0" t="0" r="7620" b="254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68"/>
                    <a:stretch>
                      <a:fillRect/>
                    </a:stretch>
                  </pic:blipFill>
                  <pic:spPr>
                    <a:xfrm>
                      <a:off x="0" y="0"/>
                      <a:ext cx="2015618" cy="1963602"/>
                    </a:xfrm>
                    <a:prstGeom prst="rect">
                      <a:avLst/>
                    </a:prstGeom>
                  </pic:spPr>
                </pic:pic>
              </a:graphicData>
            </a:graphic>
          </wp:inline>
        </w:drawing>
      </w:r>
    </w:p>
    <w:p w14:paraId="5D4C2255" w14:textId="77777777" w:rsidR="0050622E" w:rsidRDefault="0050622E" w:rsidP="0050622E">
      <w:r>
        <w:t>Study the diagram above and answer the given questions.</w:t>
      </w:r>
    </w:p>
    <w:p w14:paraId="73626347" w14:textId="77777777" w:rsidR="0050622E" w:rsidRDefault="0050622E" w:rsidP="0050622E">
      <w:proofErr w:type="spellStart"/>
      <w:r>
        <w:t>SubQuestion</w:t>
      </w:r>
      <w:proofErr w:type="spellEnd"/>
      <w:r>
        <w:t xml:space="preserve"> </w:t>
      </w:r>
      <w:proofErr w:type="gramStart"/>
      <w:r>
        <w:t>No :</w:t>
      </w:r>
      <w:proofErr w:type="gramEnd"/>
      <w:r>
        <w:t xml:space="preserve"> 4</w:t>
      </w:r>
    </w:p>
    <w:p w14:paraId="20878EC9" w14:textId="77777777" w:rsidR="0050622E" w:rsidRDefault="0050622E" w:rsidP="0050622E">
      <w:r>
        <w:t>What is the number of children who play all the three games?</w:t>
      </w:r>
    </w:p>
    <w:p w14:paraId="0B7D6F64" w14:textId="634501F8" w:rsidR="0050622E" w:rsidRDefault="0050622E" w:rsidP="0050622E">
      <w:r>
        <w:t>A. 8</w:t>
      </w:r>
    </w:p>
    <w:p w14:paraId="662715E9" w14:textId="47183E6D" w:rsidR="0050622E" w:rsidRDefault="0050622E" w:rsidP="0050622E">
      <w:r>
        <w:t>B. 6</w:t>
      </w:r>
    </w:p>
    <w:p w14:paraId="148AE10A" w14:textId="1CA338D0" w:rsidR="00300552" w:rsidRDefault="0050622E" w:rsidP="0050622E">
      <w:r>
        <w:t>C. 9</w:t>
      </w:r>
    </w:p>
    <w:p w14:paraId="3CC739D0" w14:textId="52314DF0" w:rsidR="0050622E" w:rsidRDefault="0050622E" w:rsidP="0050622E">
      <w:r>
        <w:t>D. 12</w:t>
      </w:r>
    </w:p>
    <w:p w14:paraId="4887C561" w14:textId="45EB08BC" w:rsidR="0050622E" w:rsidRDefault="0050622E" w:rsidP="0050622E"/>
    <w:p w14:paraId="753704E3" w14:textId="77777777" w:rsidR="00F24AE4" w:rsidRPr="00300552" w:rsidRDefault="00F24AE4" w:rsidP="00F24AE4">
      <w:pPr>
        <w:rPr>
          <w:b/>
          <w:bCs/>
        </w:rPr>
      </w:pPr>
      <w:r w:rsidRPr="00300552">
        <w:rPr>
          <w:b/>
          <w:bCs/>
        </w:rPr>
        <w:t>Comprehension:</w:t>
      </w:r>
    </w:p>
    <w:p w14:paraId="5AC37F09" w14:textId="77777777" w:rsidR="00F24AE4" w:rsidRDefault="00F24AE4" w:rsidP="00F24AE4">
      <w:r>
        <w:t xml:space="preserve">The triangle represents children who play Chess, the circle represents children who play </w:t>
      </w:r>
      <w:proofErr w:type="gramStart"/>
      <w:r>
        <w:t>Hockey</w:t>
      </w:r>
      <w:proofErr w:type="gramEnd"/>
      <w:r>
        <w:t xml:space="preserve"> and the rectangle represents children who play Kabaddi.</w:t>
      </w:r>
    </w:p>
    <w:p w14:paraId="18ED5ECE" w14:textId="3404A05E" w:rsidR="00F24AE4" w:rsidRDefault="00012B69" w:rsidP="00F24AE4">
      <w:r w:rsidRPr="00012B69">
        <w:rPr>
          <w:noProof/>
        </w:rPr>
        <w:drawing>
          <wp:inline distT="0" distB="0" distL="0" distR="0" wp14:anchorId="48B695C0" wp14:editId="3088FC22">
            <wp:extent cx="2011680" cy="1959766"/>
            <wp:effectExtent l="0" t="0" r="7620" b="254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68"/>
                    <a:stretch>
                      <a:fillRect/>
                    </a:stretch>
                  </pic:blipFill>
                  <pic:spPr>
                    <a:xfrm>
                      <a:off x="0" y="0"/>
                      <a:ext cx="2015618" cy="1963602"/>
                    </a:xfrm>
                    <a:prstGeom prst="rect">
                      <a:avLst/>
                    </a:prstGeom>
                  </pic:spPr>
                </pic:pic>
              </a:graphicData>
            </a:graphic>
          </wp:inline>
        </w:drawing>
      </w:r>
    </w:p>
    <w:p w14:paraId="655AB2D7" w14:textId="77777777" w:rsidR="00F24AE4" w:rsidRDefault="00F24AE4" w:rsidP="00F24AE4">
      <w:r>
        <w:lastRenderedPageBreak/>
        <w:t>Study the diagram above and answer the given questions.</w:t>
      </w:r>
    </w:p>
    <w:p w14:paraId="66ECFD63" w14:textId="77777777" w:rsidR="00F24AE4" w:rsidRDefault="00F24AE4" w:rsidP="00F24AE4">
      <w:proofErr w:type="spellStart"/>
      <w:r>
        <w:t>SubQuestion</w:t>
      </w:r>
      <w:proofErr w:type="spellEnd"/>
      <w:r>
        <w:t xml:space="preserve"> </w:t>
      </w:r>
      <w:proofErr w:type="gramStart"/>
      <w:r>
        <w:t>No :</w:t>
      </w:r>
      <w:proofErr w:type="gramEnd"/>
      <w:r>
        <w:t xml:space="preserve"> 5</w:t>
      </w:r>
    </w:p>
    <w:p w14:paraId="2CC1AF6F" w14:textId="77777777" w:rsidR="00F24AE4" w:rsidRDefault="00F24AE4" w:rsidP="00F24AE4">
      <w:r>
        <w:t>What is the number of Hockey players who play any one of the other given games?</w:t>
      </w:r>
    </w:p>
    <w:p w14:paraId="64BB018A" w14:textId="1FF30B60" w:rsidR="00F24AE4" w:rsidRDefault="00F24AE4" w:rsidP="00F24AE4">
      <w:r>
        <w:t>A. 18</w:t>
      </w:r>
    </w:p>
    <w:p w14:paraId="4A0819D9" w14:textId="2095474E" w:rsidR="00F24AE4" w:rsidRDefault="00F24AE4" w:rsidP="00F24AE4">
      <w:r>
        <w:t>B. 36</w:t>
      </w:r>
    </w:p>
    <w:p w14:paraId="19DD3B2D" w14:textId="509EB03B" w:rsidR="00F24AE4" w:rsidRDefault="00F24AE4" w:rsidP="00F24AE4">
      <w:r>
        <w:t>C. 26</w:t>
      </w:r>
    </w:p>
    <w:p w14:paraId="72DB96EE" w14:textId="11C962F9" w:rsidR="00F24AE4" w:rsidRDefault="00F24AE4" w:rsidP="00F24AE4">
      <w:r>
        <w:t>D. 35</w:t>
      </w:r>
    </w:p>
    <w:p w14:paraId="75E6A220" w14:textId="5605783E" w:rsidR="00F24AE4" w:rsidRDefault="00F24AE4" w:rsidP="00F24AE4">
      <w:r>
        <w:t>Ans. A</w:t>
      </w:r>
    </w:p>
    <w:p w14:paraId="2AE2C0EF" w14:textId="58106591" w:rsidR="00A4080F" w:rsidRDefault="00A4080F" w:rsidP="00F24AE4"/>
    <w:p w14:paraId="395712DE" w14:textId="7E1DCF13" w:rsidR="00A4080F" w:rsidRDefault="00A4080F" w:rsidP="00A4080F">
      <w:r>
        <w:t>6. In a cricket match, Rahul scored 67 runs. Kapil scored 16 runs more than Rahul but 3 runs less than Vishwa. Srinath scored 4 runs less than Imran, and 2 runs more than Vishwa. Who scored the highest runs in the given match?</w:t>
      </w:r>
    </w:p>
    <w:p w14:paraId="5C7BA9C3" w14:textId="1087AC91" w:rsidR="00A4080F" w:rsidRDefault="00441A31" w:rsidP="00A4080F">
      <w:r>
        <w:t>A</w:t>
      </w:r>
      <w:r w:rsidR="00A4080F">
        <w:t>. Vishwa</w:t>
      </w:r>
    </w:p>
    <w:p w14:paraId="0F2C72E3" w14:textId="0C116458" w:rsidR="00A4080F" w:rsidRDefault="00441A31" w:rsidP="00A4080F">
      <w:r>
        <w:t>B</w:t>
      </w:r>
      <w:r w:rsidR="00A4080F">
        <w:t>. Kapil</w:t>
      </w:r>
    </w:p>
    <w:p w14:paraId="37402829" w14:textId="26CD87AF" w:rsidR="00A4080F" w:rsidRDefault="00441A31" w:rsidP="00A4080F">
      <w:r>
        <w:t>C</w:t>
      </w:r>
      <w:r w:rsidR="00A4080F">
        <w:t>. Im</w:t>
      </w:r>
      <w:r>
        <w:t>r</w:t>
      </w:r>
      <w:r w:rsidR="00A4080F">
        <w:t>an</w:t>
      </w:r>
    </w:p>
    <w:p w14:paraId="0815563A" w14:textId="199CFF3A" w:rsidR="00A4080F" w:rsidRDefault="00441A31" w:rsidP="00A4080F">
      <w:r>
        <w:t>D</w:t>
      </w:r>
      <w:r w:rsidR="00A4080F">
        <w:t>. Srinath</w:t>
      </w:r>
    </w:p>
    <w:p w14:paraId="36F8254B" w14:textId="03387A92" w:rsidR="00441A31" w:rsidRDefault="00441A31" w:rsidP="00A4080F">
      <w:r>
        <w:t>Ans. C</w:t>
      </w:r>
    </w:p>
    <w:p w14:paraId="28C2D894" w14:textId="55FB7FAE" w:rsidR="00441A31" w:rsidRDefault="00441A31" w:rsidP="00A4080F"/>
    <w:p w14:paraId="20D9083A" w14:textId="39CC2403" w:rsidR="0008412D" w:rsidRDefault="0008412D" w:rsidP="0008412D">
      <w:r>
        <w:t>7.  If ‘$’ means ‘addition’, ‘@’ means ‘subtraction’, ‘#’ means ‘Multiplication’, and ‘</w:t>
      </w:r>
      <w:r>
        <w:rPr>
          <w:rFonts w:ascii="MS Gothic" w:eastAsia="MS Gothic" w:hAnsi="MS Gothic" w:cs="MS Gothic" w:hint="eastAsia"/>
        </w:rPr>
        <w:t>Ⓒ</w:t>
      </w:r>
      <w:r>
        <w:t xml:space="preserve">’ ‘means’ ‘Division’, then 95 </w:t>
      </w:r>
      <w:r>
        <w:rPr>
          <w:rFonts w:ascii="MS Gothic" w:eastAsia="MS Gothic" w:hAnsi="MS Gothic" w:cs="MS Gothic" w:hint="eastAsia"/>
        </w:rPr>
        <w:t>Ⓒ</w:t>
      </w:r>
      <w:r>
        <w:t xml:space="preserve"> 5 # 2 $ 7 @ 4 </w:t>
      </w:r>
      <w:proofErr w:type="gramStart"/>
      <w:r>
        <w:t>= ?</w:t>
      </w:r>
      <w:proofErr w:type="gramEnd"/>
      <w:r>
        <w:t xml:space="preserve">  </w:t>
      </w:r>
    </w:p>
    <w:p w14:paraId="411D4A99" w14:textId="6D398A19" w:rsidR="0008412D" w:rsidRDefault="0008412D" w:rsidP="0008412D">
      <w:r>
        <w:t>A. 49</w:t>
      </w:r>
    </w:p>
    <w:p w14:paraId="1BC3ABE5" w14:textId="1B664F95" w:rsidR="0008412D" w:rsidRDefault="0008412D" w:rsidP="0008412D">
      <w:r>
        <w:t>B. 41</w:t>
      </w:r>
    </w:p>
    <w:p w14:paraId="3CA641A4" w14:textId="28F8A22D" w:rsidR="0008412D" w:rsidRDefault="0008412D" w:rsidP="0008412D">
      <w:r>
        <w:t>C. 38</w:t>
      </w:r>
    </w:p>
    <w:p w14:paraId="2C5E25DB" w14:textId="6BACE493" w:rsidR="00441A31" w:rsidRDefault="0008412D" w:rsidP="0008412D">
      <w:r>
        <w:t>D. 48</w:t>
      </w:r>
    </w:p>
    <w:p w14:paraId="62C9BB89" w14:textId="028F81D5" w:rsidR="0008412D" w:rsidRDefault="0008412D" w:rsidP="0008412D">
      <w:r>
        <w:t>Ans. B</w:t>
      </w:r>
    </w:p>
    <w:p w14:paraId="56746A78" w14:textId="4B25703C" w:rsidR="00042246" w:rsidRDefault="00042246" w:rsidP="0008412D"/>
    <w:p w14:paraId="55332A9D" w14:textId="55F88F8F" w:rsidR="00042246" w:rsidRDefault="00042246" w:rsidP="00042246">
      <w:r>
        <w:t xml:space="preserve">8. Five friends, </w:t>
      </w:r>
      <w:proofErr w:type="spellStart"/>
      <w:r>
        <w:t>Raunak</w:t>
      </w:r>
      <w:proofErr w:type="spellEnd"/>
      <w:r>
        <w:t xml:space="preserve">, </w:t>
      </w:r>
      <w:proofErr w:type="spellStart"/>
      <w:r>
        <w:t>Akshay</w:t>
      </w:r>
      <w:proofErr w:type="spellEnd"/>
      <w:r>
        <w:t xml:space="preserve">, Prem, Chang, and Melissa, are sitting around a circular table. </w:t>
      </w:r>
      <w:proofErr w:type="spellStart"/>
      <w:r>
        <w:t>Raunak</w:t>
      </w:r>
      <w:proofErr w:type="spellEnd"/>
      <w:r>
        <w:t xml:space="preserve"> is </w:t>
      </w:r>
      <w:proofErr w:type="spellStart"/>
      <w:r>
        <w:t>sitti</w:t>
      </w:r>
      <w:proofErr w:type="spellEnd"/>
      <w:r>
        <w:t xml:space="preserve"> immediately next to </w:t>
      </w:r>
      <w:proofErr w:type="spellStart"/>
      <w:r>
        <w:t>Akshay</w:t>
      </w:r>
      <w:proofErr w:type="spellEnd"/>
      <w:r>
        <w:t xml:space="preserve"> but not sitting immediately next to Prem. </w:t>
      </w:r>
      <w:proofErr w:type="spellStart"/>
      <w:r>
        <w:t>Akshay</w:t>
      </w:r>
      <w:proofErr w:type="spellEnd"/>
      <w:r>
        <w:t xml:space="preserve"> is not sitting next to Chang. Melissa sitting to </w:t>
      </w:r>
      <w:proofErr w:type="spellStart"/>
      <w:r>
        <w:t>Raunak's</w:t>
      </w:r>
      <w:proofErr w:type="spellEnd"/>
      <w:r>
        <w:t xml:space="preserve"> immediate right. Prem is sitting to </w:t>
      </w:r>
      <w:proofErr w:type="spellStart"/>
      <w:r>
        <w:t>Akshay's</w:t>
      </w:r>
      <w:proofErr w:type="spellEnd"/>
      <w:r>
        <w:t xml:space="preserve"> immediate left. Chang is sitting between Prem and Melissa. Who is sitting between </w:t>
      </w:r>
      <w:proofErr w:type="spellStart"/>
      <w:r>
        <w:t>Akshay</w:t>
      </w:r>
      <w:proofErr w:type="spellEnd"/>
      <w:r>
        <w:t xml:space="preserve"> and Chang?</w:t>
      </w:r>
    </w:p>
    <w:p w14:paraId="26F6A353" w14:textId="416557BA" w:rsidR="00042246" w:rsidRDefault="00042246" w:rsidP="00042246">
      <w:r>
        <w:t>A. Melissa</w:t>
      </w:r>
    </w:p>
    <w:p w14:paraId="1ED37AAC" w14:textId="77777777" w:rsidR="00042246" w:rsidRDefault="00042246" w:rsidP="00042246">
      <w:r>
        <w:t xml:space="preserve">B. Prem </w:t>
      </w:r>
    </w:p>
    <w:p w14:paraId="5EE47C45" w14:textId="0F660104" w:rsidR="00042246" w:rsidRDefault="00042246" w:rsidP="00042246">
      <w:r>
        <w:t xml:space="preserve">C. </w:t>
      </w:r>
      <w:proofErr w:type="spellStart"/>
      <w:r>
        <w:t>Raunak</w:t>
      </w:r>
      <w:proofErr w:type="spellEnd"/>
    </w:p>
    <w:p w14:paraId="764F9B30" w14:textId="38DF6F84" w:rsidR="00042246" w:rsidRDefault="00042246" w:rsidP="00042246">
      <w:r>
        <w:t xml:space="preserve">D. Cannot be </w:t>
      </w:r>
      <w:proofErr w:type="gramStart"/>
      <w:r>
        <w:t>determined</w:t>
      </w:r>
      <w:proofErr w:type="gramEnd"/>
    </w:p>
    <w:p w14:paraId="6EC5DF23" w14:textId="7AEBF342" w:rsidR="00042246" w:rsidRDefault="00042246" w:rsidP="00042246">
      <w:r>
        <w:t>Ans. B</w:t>
      </w:r>
    </w:p>
    <w:p w14:paraId="48E0348B" w14:textId="5C4CA537" w:rsidR="00042246" w:rsidRDefault="00042246" w:rsidP="00042246"/>
    <w:p w14:paraId="2A2A07BC" w14:textId="77777777" w:rsidR="00042246" w:rsidRDefault="00042246" w:rsidP="00042246">
      <w:r>
        <w:t>9. What will come in place of '?' in the series?</w:t>
      </w:r>
    </w:p>
    <w:p w14:paraId="297779C3" w14:textId="5BCB7B99" w:rsidR="00042246" w:rsidRDefault="00042246" w:rsidP="00042246">
      <w:r>
        <w:t>2,6,12,20</w:t>
      </w:r>
      <w:proofErr w:type="gramStart"/>
      <w:r>
        <w:t>, ?</w:t>
      </w:r>
      <w:proofErr w:type="gramEnd"/>
      <w:r>
        <w:t>, 42,56</w:t>
      </w:r>
    </w:p>
    <w:p w14:paraId="6786E5BC" w14:textId="0B64A246" w:rsidR="00042246" w:rsidRDefault="00042246" w:rsidP="00042246">
      <w:r>
        <w:t>A. 28</w:t>
      </w:r>
    </w:p>
    <w:p w14:paraId="3D284A78" w14:textId="7E22C5EB" w:rsidR="00042246" w:rsidRDefault="00042246" w:rsidP="00042246">
      <w:r>
        <w:t>B. 30</w:t>
      </w:r>
    </w:p>
    <w:p w14:paraId="0525D86D" w14:textId="77777777" w:rsidR="00042246" w:rsidRDefault="00042246" w:rsidP="00042246">
      <w:r>
        <w:t xml:space="preserve">C. 32 </w:t>
      </w:r>
    </w:p>
    <w:p w14:paraId="036B1E54" w14:textId="7584E150" w:rsidR="00042246" w:rsidRDefault="00042246" w:rsidP="00042246">
      <w:r>
        <w:t xml:space="preserve">D. 36 </w:t>
      </w:r>
    </w:p>
    <w:p w14:paraId="05C4ADFB" w14:textId="655329A8" w:rsidR="00042246" w:rsidRDefault="00042246" w:rsidP="00042246"/>
    <w:p w14:paraId="4A9664B7" w14:textId="2F414C7B" w:rsidR="00042246" w:rsidRDefault="00042246" w:rsidP="00042246">
      <w:r>
        <w:t>10.</w:t>
      </w:r>
      <w:r w:rsidRPr="00042246">
        <w:t xml:space="preserve"> </w:t>
      </w:r>
      <w:r>
        <w:t xml:space="preserve"> Which two numbers will come in place of the two '?' in the series?</w:t>
      </w:r>
    </w:p>
    <w:p w14:paraId="06A2A32A" w14:textId="1BD6FBC7" w:rsidR="00042246" w:rsidRDefault="00042246" w:rsidP="00042246">
      <w:r>
        <w:t>7,16,25,34,43,52</w:t>
      </w:r>
      <w:proofErr w:type="gramStart"/>
      <w:r>
        <w:t>, ?</w:t>
      </w:r>
      <w:proofErr w:type="gramEnd"/>
      <w:r>
        <w:t>, ?, 79</w:t>
      </w:r>
    </w:p>
    <w:p w14:paraId="285A3E34" w14:textId="243D9B2B" w:rsidR="00042246" w:rsidRDefault="00042246" w:rsidP="00042246">
      <w:r>
        <w:t>A. 59,66</w:t>
      </w:r>
    </w:p>
    <w:p w14:paraId="2911105B" w14:textId="5F505DBB" w:rsidR="00042246" w:rsidRDefault="00042246" w:rsidP="00042246">
      <w:r>
        <w:t>B. 57, 72</w:t>
      </w:r>
    </w:p>
    <w:p w14:paraId="0EAD4722" w14:textId="1CDBCC2F" w:rsidR="00042246" w:rsidRDefault="00042246" w:rsidP="00042246">
      <w:r>
        <w:t>C. 60,69</w:t>
      </w:r>
    </w:p>
    <w:p w14:paraId="42720A11" w14:textId="21234A2F" w:rsidR="00042246" w:rsidRDefault="00042246" w:rsidP="00042246">
      <w:r>
        <w:t>D. 61,70</w:t>
      </w:r>
    </w:p>
    <w:p w14:paraId="61E1A6C4" w14:textId="3392EC97" w:rsidR="00042246" w:rsidRDefault="00042246" w:rsidP="00042246">
      <w:r>
        <w:t>Ans. D</w:t>
      </w:r>
    </w:p>
    <w:p w14:paraId="268B3652" w14:textId="3D651844" w:rsidR="00042246" w:rsidRDefault="00042246" w:rsidP="00042246"/>
    <w:p w14:paraId="6A60B727" w14:textId="06141D87" w:rsidR="00D85918" w:rsidRDefault="00D85918" w:rsidP="00042246">
      <w:pPr>
        <w:rPr>
          <w:b/>
          <w:bCs/>
        </w:rPr>
      </w:pPr>
      <w:r w:rsidRPr="00D85918">
        <w:rPr>
          <w:b/>
          <w:bCs/>
        </w:rPr>
        <w:t>General English</w:t>
      </w:r>
    </w:p>
    <w:p w14:paraId="4CBD6696" w14:textId="77777777" w:rsidR="00FF25A5" w:rsidRPr="00D85918" w:rsidRDefault="00FF25A5" w:rsidP="00042246">
      <w:pPr>
        <w:rPr>
          <w:b/>
          <w:bCs/>
        </w:rPr>
      </w:pPr>
    </w:p>
    <w:p w14:paraId="1A1C6678" w14:textId="3FF5E0A7" w:rsidR="00FF25A5" w:rsidRDefault="00FF25A5" w:rsidP="00FF25A5">
      <w:r>
        <w:t xml:space="preserve">1. The following sentence is divided into three parts. Identify the part that has an error in it. If there is no error, mark the option 'No error' as your </w:t>
      </w:r>
      <w:proofErr w:type="gramStart"/>
      <w:r>
        <w:t>answer</w:t>
      </w:r>
      <w:proofErr w:type="gramEnd"/>
    </w:p>
    <w:p w14:paraId="4E93B966" w14:textId="77777777" w:rsidR="00FF25A5" w:rsidRDefault="00FF25A5" w:rsidP="00FF25A5">
      <w:r>
        <w:t>Initially, the film Gandhi was rejected by many producers, / but Attenborough's perseverance / brings out a classic movie about Gandhi.</w:t>
      </w:r>
    </w:p>
    <w:p w14:paraId="143C538D" w14:textId="62E61A02" w:rsidR="00FF25A5" w:rsidRDefault="00FF25A5" w:rsidP="00FF25A5">
      <w:r>
        <w:t xml:space="preserve">A. brings out a classic movie about </w:t>
      </w:r>
      <w:proofErr w:type="gramStart"/>
      <w:r>
        <w:t>Gandhi</w:t>
      </w:r>
      <w:proofErr w:type="gramEnd"/>
    </w:p>
    <w:p w14:paraId="5700A304" w14:textId="69065DB1" w:rsidR="00FF25A5" w:rsidRDefault="00FF25A5" w:rsidP="00FF25A5">
      <w:r>
        <w:t xml:space="preserve">B. Initially, the film Gandhi was rejected by many </w:t>
      </w:r>
      <w:proofErr w:type="gramStart"/>
      <w:r>
        <w:t>producers</w:t>
      </w:r>
      <w:proofErr w:type="gramEnd"/>
    </w:p>
    <w:p w14:paraId="4E7AAF50" w14:textId="6105252C" w:rsidR="00FF25A5" w:rsidRDefault="00FF25A5" w:rsidP="00FF25A5">
      <w:r>
        <w:t>C. No error</w:t>
      </w:r>
    </w:p>
    <w:p w14:paraId="6DE0BC0B" w14:textId="23FB66CF" w:rsidR="00D85918" w:rsidRDefault="00FF25A5" w:rsidP="00FF25A5">
      <w:r>
        <w:t>D. but Attenborough's perseverance</w:t>
      </w:r>
    </w:p>
    <w:p w14:paraId="7EA3C5EC" w14:textId="5CC5ACFA" w:rsidR="00FF25A5" w:rsidRDefault="00FF25A5" w:rsidP="00FF25A5">
      <w:r>
        <w:t>Ans. A</w:t>
      </w:r>
    </w:p>
    <w:p w14:paraId="2689DF78" w14:textId="124EC09C" w:rsidR="00FF25A5" w:rsidRDefault="00FF25A5" w:rsidP="00FF25A5"/>
    <w:p w14:paraId="37EAE809" w14:textId="51C54556" w:rsidR="00FF25A5" w:rsidRDefault="00FF25A5" w:rsidP="00FF25A5">
      <w:r>
        <w:t>2. Select the most appropriate adverb to fill in the blank.</w:t>
      </w:r>
    </w:p>
    <w:p w14:paraId="49D4787C" w14:textId="0F044FA6" w:rsidR="00FF25A5" w:rsidRDefault="00FF25A5" w:rsidP="00FF25A5">
      <w:r>
        <w:t>The minister _______ addressed the gathering to announce the death of the leader.</w:t>
      </w:r>
    </w:p>
    <w:p w14:paraId="771F175E" w14:textId="18688C03" w:rsidR="00FF25A5" w:rsidRDefault="00FF25A5" w:rsidP="00FF25A5">
      <w:r>
        <w:t>A. sad</w:t>
      </w:r>
    </w:p>
    <w:p w14:paraId="7ED067AE" w14:textId="25F36409" w:rsidR="00FF25A5" w:rsidRDefault="00FF25A5" w:rsidP="00FF25A5">
      <w:r>
        <w:t xml:space="preserve">B. hardly  </w:t>
      </w:r>
    </w:p>
    <w:p w14:paraId="1C268C34" w14:textId="2029D7D8" w:rsidR="00FF25A5" w:rsidRDefault="00FF25A5" w:rsidP="00FF25A5">
      <w:r>
        <w:t>C. sorrowful</w:t>
      </w:r>
    </w:p>
    <w:p w14:paraId="723FD51E" w14:textId="21953097" w:rsidR="00FF25A5" w:rsidRDefault="00FF25A5" w:rsidP="00FF25A5">
      <w:r>
        <w:t>D. solemnly</w:t>
      </w:r>
    </w:p>
    <w:p w14:paraId="7375CEF8" w14:textId="14616E89" w:rsidR="00FF25A5" w:rsidRDefault="00FF25A5" w:rsidP="00FF25A5">
      <w:r>
        <w:lastRenderedPageBreak/>
        <w:t>Ans. D</w:t>
      </w:r>
    </w:p>
    <w:p w14:paraId="78DA4D0A" w14:textId="69CA7F94" w:rsidR="00FF25A5" w:rsidRDefault="00FF25A5" w:rsidP="00FF25A5"/>
    <w:p w14:paraId="6FBBDA8C" w14:textId="33089455" w:rsidR="00FF25A5" w:rsidRDefault="00FF25A5" w:rsidP="00FF25A5">
      <w:r>
        <w:t>3. Select the most appropriate adjective to fill in the blank.</w:t>
      </w:r>
    </w:p>
    <w:p w14:paraId="14BC2400" w14:textId="01C4C958" w:rsidR="00FF25A5" w:rsidRDefault="00FF25A5" w:rsidP="00FF25A5">
      <w:r>
        <w:t>The ants are so ______ that people always quote them as an example for hard work.</w:t>
      </w:r>
    </w:p>
    <w:p w14:paraId="10BDC049" w14:textId="6F857EEC" w:rsidR="00FF25A5" w:rsidRDefault="00FF25A5" w:rsidP="00FF25A5">
      <w:r>
        <w:t>A. industrial</w:t>
      </w:r>
    </w:p>
    <w:p w14:paraId="5A867168" w14:textId="4492778B" w:rsidR="00FF25A5" w:rsidRDefault="00FF25A5" w:rsidP="00FF25A5">
      <w:r>
        <w:t>B. indigenous</w:t>
      </w:r>
    </w:p>
    <w:p w14:paraId="72B98828" w14:textId="3A1B01DC" w:rsidR="00FF25A5" w:rsidRDefault="00FF25A5" w:rsidP="00FF25A5">
      <w:r>
        <w:t>C. industrious</w:t>
      </w:r>
    </w:p>
    <w:p w14:paraId="188D2FDA" w14:textId="1790E28B" w:rsidR="00FF25A5" w:rsidRDefault="00FF25A5" w:rsidP="00FF25A5">
      <w:r>
        <w:t>D. industry</w:t>
      </w:r>
    </w:p>
    <w:p w14:paraId="2C4FBE39" w14:textId="7709F5D7" w:rsidR="00FF25A5" w:rsidRDefault="00FF25A5" w:rsidP="00FF25A5">
      <w:r>
        <w:t>Ans. C</w:t>
      </w:r>
    </w:p>
    <w:p w14:paraId="542923CD" w14:textId="494F627D" w:rsidR="00FF25A5" w:rsidRDefault="00FF25A5" w:rsidP="00FF25A5"/>
    <w:p w14:paraId="24BAFB14" w14:textId="78A48999" w:rsidR="00CB5BE8" w:rsidRDefault="00CB5BE8" w:rsidP="00CB5BE8">
      <w:r>
        <w:t>4. Select the most appropriate adverb to fill in the blank.</w:t>
      </w:r>
    </w:p>
    <w:p w14:paraId="343EEF74" w14:textId="7013A5F6" w:rsidR="00CB5BE8" w:rsidRDefault="00CB5BE8" w:rsidP="00CB5BE8">
      <w:r>
        <w:t>He _______ visited the orphanage to help the children in their studies, which gave him real joy.</w:t>
      </w:r>
    </w:p>
    <w:p w14:paraId="3EF4C30C" w14:textId="7D2EF583" w:rsidR="00CB5BE8" w:rsidRDefault="00CB5BE8" w:rsidP="00CB5BE8">
      <w:r>
        <w:t>A. seldom</w:t>
      </w:r>
    </w:p>
    <w:p w14:paraId="57984DC8" w14:textId="0B805088" w:rsidR="00CB5BE8" w:rsidRDefault="00CB5BE8" w:rsidP="00CB5BE8">
      <w:r>
        <w:t>B. swiftly</w:t>
      </w:r>
    </w:p>
    <w:p w14:paraId="08ECD012" w14:textId="52755E36" w:rsidR="00CB5BE8" w:rsidRDefault="00CB5BE8" w:rsidP="00CB5BE8">
      <w:r>
        <w:t>C. frequently</w:t>
      </w:r>
    </w:p>
    <w:p w14:paraId="05822849" w14:textId="308B8626" w:rsidR="00FF25A5" w:rsidRDefault="00CB5BE8" w:rsidP="00CB5BE8">
      <w:r>
        <w:t>D. quickly</w:t>
      </w:r>
    </w:p>
    <w:p w14:paraId="73A62F13" w14:textId="52A0D7B0" w:rsidR="00CB5BE8" w:rsidRDefault="00CB5BE8" w:rsidP="00CB5BE8">
      <w:r>
        <w:t>Ans. C</w:t>
      </w:r>
    </w:p>
    <w:p w14:paraId="7F7F6BDA" w14:textId="56598022" w:rsidR="00CB5BE8" w:rsidRDefault="00CB5BE8" w:rsidP="00CB5BE8"/>
    <w:p w14:paraId="4B0A45C4" w14:textId="486ECE55" w:rsidR="00EE455D" w:rsidRDefault="00EE455D" w:rsidP="00EE455D">
      <w:r>
        <w:t>5. Select the most appropriate adjective to fill in the blank.</w:t>
      </w:r>
    </w:p>
    <w:p w14:paraId="64235714" w14:textId="6500BF73" w:rsidR="00EE455D" w:rsidRDefault="00EE455D" w:rsidP="00EE455D">
      <w:r>
        <w:t xml:space="preserve">The lawyer asked his subordinate to read the _______book of laws and keep the notes ready for the next case. </w:t>
      </w:r>
    </w:p>
    <w:p w14:paraId="3AD0832A" w14:textId="4872AF71" w:rsidR="00EE455D" w:rsidRDefault="00EE455D" w:rsidP="00EE455D">
      <w:r>
        <w:t>A. Volume</w:t>
      </w:r>
    </w:p>
    <w:p w14:paraId="6C44C77C" w14:textId="4250F2B4" w:rsidR="00EE455D" w:rsidRDefault="00EE455D" w:rsidP="00EE455D">
      <w:r>
        <w:t xml:space="preserve">B. Voluminous  </w:t>
      </w:r>
    </w:p>
    <w:p w14:paraId="25A5C919" w14:textId="3904C333" w:rsidR="00EE455D" w:rsidRDefault="00EE455D" w:rsidP="00EE455D">
      <w:r>
        <w:t>C. Volumes</w:t>
      </w:r>
    </w:p>
    <w:p w14:paraId="42956E98" w14:textId="07F84411" w:rsidR="00CB5BE8" w:rsidRDefault="00EE455D" w:rsidP="00EE455D">
      <w:r>
        <w:t>D. flimsy</w:t>
      </w:r>
    </w:p>
    <w:p w14:paraId="5A5806FB" w14:textId="06C14808" w:rsidR="00EE455D" w:rsidRDefault="00EE455D" w:rsidP="00EE455D">
      <w:r>
        <w:t>Ans. B</w:t>
      </w:r>
    </w:p>
    <w:p w14:paraId="3FF51FD7" w14:textId="39D35924" w:rsidR="00EE455D" w:rsidRDefault="00EE455D" w:rsidP="00EE455D"/>
    <w:p w14:paraId="3E343C99" w14:textId="7C0F8A4F" w:rsidR="00EE455D" w:rsidRDefault="00EE455D" w:rsidP="00EE455D">
      <w:r>
        <w:t>6. Select the most appropriate option to fill in the blank.</w:t>
      </w:r>
    </w:p>
    <w:p w14:paraId="75059D62" w14:textId="17C705F4" w:rsidR="00EE455D" w:rsidRDefault="00EE455D" w:rsidP="00EE455D">
      <w:r>
        <w:t xml:space="preserve">I bought a ______ frock for my little </w:t>
      </w:r>
      <w:proofErr w:type="gramStart"/>
      <w:r>
        <w:t>grand-daughter</w:t>
      </w:r>
      <w:proofErr w:type="gramEnd"/>
      <w:r>
        <w:t xml:space="preserve"> from Vietnam.</w:t>
      </w:r>
    </w:p>
    <w:p w14:paraId="7373B6B4" w14:textId="2427CD5C" w:rsidR="00EE455D" w:rsidRDefault="00EE455D" w:rsidP="00EE455D">
      <w:r>
        <w:t>A. gorgeous pink silk</w:t>
      </w:r>
    </w:p>
    <w:p w14:paraId="39350C34" w14:textId="200ACDF7" w:rsidR="00EE455D" w:rsidRDefault="00EE455D" w:rsidP="00EE455D">
      <w:r>
        <w:t xml:space="preserve">B. </w:t>
      </w:r>
      <w:proofErr w:type="gramStart"/>
      <w:r>
        <w:t>pink gorgeous</w:t>
      </w:r>
      <w:proofErr w:type="gramEnd"/>
      <w:r>
        <w:t xml:space="preserve"> silk</w:t>
      </w:r>
    </w:p>
    <w:p w14:paraId="432207A0" w14:textId="71BAB794" w:rsidR="00EE455D" w:rsidRDefault="00EE455D" w:rsidP="00EE455D">
      <w:r>
        <w:t>C. silk gorgeous pink</w:t>
      </w:r>
    </w:p>
    <w:p w14:paraId="7C0F9257" w14:textId="4DB1938E" w:rsidR="00EE455D" w:rsidRDefault="00EE455D" w:rsidP="00EE455D">
      <w:r>
        <w:t>D. gorgeous silk pink</w:t>
      </w:r>
    </w:p>
    <w:p w14:paraId="30768355" w14:textId="09C60FE7" w:rsidR="00EE455D" w:rsidRDefault="00EE455D" w:rsidP="00EE455D">
      <w:r>
        <w:lastRenderedPageBreak/>
        <w:t>Ans. A</w:t>
      </w:r>
    </w:p>
    <w:p w14:paraId="0E5CCD2A" w14:textId="1937793C" w:rsidR="00EE455D" w:rsidRDefault="00EE455D" w:rsidP="00EE455D"/>
    <w:p w14:paraId="05527E3E" w14:textId="1CA8DA03" w:rsidR="00A500DE" w:rsidRDefault="00A500DE" w:rsidP="00A500DE">
      <w:r>
        <w:t>7. The following sentence is divided into three parts. Identify the part that has an error in it. If there is no error, mark the option 'No error' as your answer.</w:t>
      </w:r>
    </w:p>
    <w:p w14:paraId="48C1B371" w14:textId="77777777" w:rsidR="00A500DE" w:rsidRDefault="00A500DE" w:rsidP="00A500DE">
      <w:r>
        <w:t>The government has appointed / the most acclaimed architecture company / to building the smart city.</w:t>
      </w:r>
    </w:p>
    <w:p w14:paraId="4A0DCDC0" w14:textId="41D348BA" w:rsidR="00A500DE" w:rsidRDefault="00A500DE" w:rsidP="00A500DE">
      <w:r>
        <w:t xml:space="preserve">A. No error   </w:t>
      </w:r>
    </w:p>
    <w:p w14:paraId="0E9B1538" w14:textId="668BF4C6" w:rsidR="00A500DE" w:rsidRDefault="00A500DE" w:rsidP="00A500DE">
      <w:r>
        <w:t xml:space="preserve">B. The government has </w:t>
      </w:r>
      <w:proofErr w:type="gramStart"/>
      <w:r>
        <w:t>appointed</w:t>
      </w:r>
      <w:proofErr w:type="gramEnd"/>
    </w:p>
    <w:p w14:paraId="6E89D058" w14:textId="2DDF8B0A" w:rsidR="00A500DE" w:rsidRDefault="00A500DE" w:rsidP="00A500DE">
      <w:r>
        <w:t xml:space="preserve">C. to building the smart </w:t>
      </w:r>
      <w:proofErr w:type="gramStart"/>
      <w:r>
        <w:t>city</w:t>
      </w:r>
      <w:proofErr w:type="gramEnd"/>
    </w:p>
    <w:p w14:paraId="0032B663" w14:textId="7D4E8FAE" w:rsidR="00EE455D" w:rsidRDefault="00A500DE" w:rsidP="00A500DE">
      <w:r>
        <w:t>D. the most acclaimed architecture company</w:t>
      </w:r>
    </w:p>
    <w:p w14:paraId="49EAEED0" w14:textId="43E8A353" w:rsidR="00A500DE" w:rsidRDefault="00A500DE" w:rsidP="00A500DE">
      <w:r>
        <w:t>Ans. C</w:t>
      </w:r>
    </w:p>
    <w:p w14:paraId="4ECE7AC6" w14:textId="6248CCAD" w:rsidR="00A500DE" w:rsidRDefault="00A500DE" w:rsidP="00A500DE"/>
    <w:p w14:paraId="57B8D169" w14:textId="27979261" w:rsidR="00B31850" w:rsidRDefault="00B31850" w:rsidP="00B31850">
      <w:r>
        <w:t>8. Select the most appropriate adjective to fill in the blank.</w:t>
      </w:r>
    </w:p>
    <w:p w14:paraId="6846902B" w14:textId="6D15C311" w:rsidR="00B31850" w:rsidRDefault="00B31850" w:rsidP="00B31850">
      <w:r>
        <w:t>Dolly felt very ______ about leaving the US after her studies.</w:t>
      </w:r>
    </w:p>
    <w:p w14:paraId="7615B874" w14:textId="7203B881" w:rsidR="00B31850" w:rsidRDefault="00B31850" w:rsidP="00B31850">
      <w:r>
        <w:t>A. ambivalent</w:t>
      </w:r>
    </w:p>
    <w:p w14:paraId="3A523D7E" w14:textId="4B21DA19" w:rsidR="00B31850" w:rsidRDefault="00B31850" w:rsidP="00B31850">
      <w:r>
        <w:t>B. certainly</w:t>
      </w:r>
    </w:p>
    <w:p w14:paraId="000DCE4A" w14:textId="0A8997AD" w:rsidR="00B31850" w:rsidRDefault="00B31850" w:rsidP="00B31850">
      <w:r>
        <w:t>C. attitude</w:t>
      </w:r>
    </w:p>
    <w:p w14:paraId="1DE10562" w14:textId="45A4C1B1" w:rsidR="00A500DE" w:rsidRDefault="00B31850" w:rsidP="00B31850">
      <w:r>
        <w:t>D. ambiguous</w:t>
      </w:r>
    </w:p>
    <w:p w14:paraId="5CA77412" w14:textId="7EE2D1A9" w:rsidR="00B31850" w:rsidRDefault="00B31850" w:rsidP="00B31850">
      <w:r>
        <w:t>Ans. A</w:t>
      </w:r>
    </w:p>
    <w:p w14:paraId="5E923A87" w14:textId="2ADC29E1" w:rsidR="00B31850" w:rsidRDefault="00B31850" w:rsidP="00B31850"/>
    <w:p w14:paraId="1441740C" w14:textId="1C1B41D0" w:rsidR="00B31850" w:rsidRDefault="00B31850" w:rsidP="00B31850">
      <w:r>
        <w:t>9. Select the most appropriate verb to fill in the blank.</w:t>
      </w:r>
    </w:p>
    <w:p w14:paraId="2E0DABC7" w14:textId="65ACEAE3" w:rsidR="00B31850" w:rsidRDefault="00B31850" w:rsidP="00B31850">
      <w:r>
        <w:t xml:space="preserve">If </w:t>
      </w:r>
      <w:proofErr w:type="spellStart"/>
      <w:r>
        <w:t>Ramanujam</w:t>
      </w:r>
      <w:proofErr w:type="spellEnd"/>
      <w:r>
        <w:t xml:space="preserve"> ______ here today, he would be amazed at the speed of the calculating ability of computer. </w:t>
      </w:r>
    </w:p>
    <w:p w14:paraId="5D83CCB4" w14:textId="08D7459E" w:rsidR="00B31850" w:rsidRDefault="00B31850" w:rsidP="00B31850">
      <w:r>
        <w:t xml:space="preserve">A. </w:t>
      </w:r>
      <w:proofErr w:type="gramStart"/>
      <w:r>
        <w:t>lives</w:t>
      </w:r>
      <w:proofErr w:type="gramEnd"/>
    </w:p>
    <w:p w14:paraId="2451064F" w14:textId="6A93F285" w:rsidR="00B31850" w:rsidRDefault="00B31850" w:rsidP="00B31850">
      <w:r>
        <w:t>B. Was</w:t>
      </w:r>
    </w:p>
    <w:p w14:paraId="536BD446" w14:textId="4F2A18E5" w:rsidR="00B31850" w:rsidRDefault="00B31850" w:rsidP="00B31850">
      <w:r>
        <w:t xml:space="preserve">C. is </w:t>
      </w:r>
      <w:proofErr w:type="gramStart"/>
      <w:r>
        <w:t>living</w:t>
      </w:r>
      <w:proofErr w:type="gramEnd"/>
    </w:p>
    <w:p w14:paraId="5B3F7899" w14:textId="032EFC28" w:rsidR="00B31850" w:rsidRDefault="00B31850" w:rsidP="00B31850">
      <w:r>
        <w:t>D. Were</w:t>
      </w:r>
    </w:p>
    <w:p w14:paraId="3C8C40DB" w14:textId="0FEEAA18" w:rsidR="00B31850" w:rsidRDefault="00B31850" w:rsidP="00B31850">
      <w:r>
        <w:t>Ans. D</w:t>
      </w:r>
    </w:p>
    <w:p w14:paraId="520018E9" w14:textId="68C87357" w:rsidR="00B31850" w:rsidRDefault="00B31850" w:rsidP="00B31850"/>
    <w:p w14:paraId="4AEACA3C" w14:textId="1E048E62" w:rsidR="00B31850" w:rsidRDefault="00B31850" w:rsidP="00B31850">
      <w:r>
        <w:t xml:space="preserve">10. The following sentence is divided into three parts. Identify the part that has an error in it. If there is no error, mark the option 'No error' as your </w:t>
      </w:r>
      <w:proofErr w:type="gramStart"/>
      <w:r>
        <w:t>answer</w:t>
      </w:r>
      <w:proofErr w:type="gramEnd"/>
    </w:p>
    <w:p w14:paraId="2C5D390A" w14:textId="77777777" w:rsidR="00B31850" w:rsidRDefault="00B31850" w:rsidP="00B31850">
      <w:r>
        <w:t>On reading the hidden document, / the realisation was dawned upon him / that he has been betrayed.</w:t>
      </w:r>
    </w:p>
    <w:p w14:paraId="13FD322A" w14:textId="67FB44F5" w:rsidR="00B31850" w:rsidRDefault="00B31850" w:rsidP="00B31850">
      <w:r>
        <w:t xml:space="preserve">A. On reading the hidden </w:t>
      </w:r>
      <w:proofErr w:type="gramStart"/>
      <w:r>
        <w:t>document</w:t>
      </w:r>
      <w:proofErr w:type="gramEnd"/>
    </w:p>
    <w:p w14:paraId="737A36D1" w14:textId="3C779CB2" w:rsidR="00B31850" w:rsidRDefault="00B31850" w:rsidP="00B31850">
      <w:r>
        <w:t xml:space="preserve">B. that he has been </w:t>
      </w:r>
      <w:proofErr w:type="gramStart"/>
      <w:r>
        <w:t>betrayed</w:t>
      </w:r>
      <w:proofErr w:type="gramEnd"/>
    </w:p>
    <w:p w14:paraId="3295EDA8" w14:textId="03BFE1AB" w:rsidR="00B31850" w:rsidRDefault="00B31850" w:rsidP="00B31850">
      <w:r>
        <w:lastRenderedPageBreak/>
        <w:t xml:space="preserve">C. the realisation was dawned upon </w:t>
      </w:r>
      <w:proofErr w:type="gramStart"/>
      <w:r>
        <w:t>him</w:t>
      </w:r>
      <w:proofErr w:type="gramEnd"/>
    </w:p>
    <w:p w14:paraId="6CFDC27E" w14:textId="4B6130C2" w:rsidR="00B31850" w:rsidRDefault="00B31850" w:rsidP="00B31850">
      <w:r>
        <w:t>D. No error</w:t>
      </w:r>
    </w:p>
    <w:p w14:paraId="6A985725" w14:textId="5DBEB661" w:rsidR="009E23D8" w:rsidRDefault="009E23D8" w:rsidP="00B31850">
      <w:r>
        <w:t>Ans. C</w:t>
      </w:r>
    </w:p>
    <w:p w14:paraId="78679B26" w14:textId="77777777" w:rsidR="00DD726F" w:rsidRDefault="00DD726F" w:rsidP="00B31850"/>
    <w:p w14:paraId="630D8E01" w14:textId="5ED91DB5" w:rsidR="00324CA9" w:rsidRDefault="00324CA9" w:rsidP="007F4731"/>
    <w:p w14:paraId="5014D818" w14:textId="16D679DA" w:rsidR="00165C4F" w:rsidRDefault="00165C4F"/>
    <w:sectPr w:rsidR="00165C4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Mangal">
    <w:altName w:val="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479"/>
    <w:rsid w:val="000029D4"/>
    <w:rsid w:val="00012B69"/>
    <w:rsid w:val="000365F3"/>
    <w:rsid w:val="00042246"/>
    <w:rsid w:val="00045ED1"/>
    <w:rsid w:val="00067AC4"/>
    <w:rsid w:val="00072B1F"/>
    <w:rsid w:val="00076837"/>
    <w:rsid w:val="0008412D"/>
    <w:rsid w:val="00084CE9"/>
    <w:rsid w:val="000A7AED"/>
    <w:rsid w:val="00114F01"/>
    <w:rsid w:val="00117418"/>
    <w:rsid w:val="001242F6"/>
    <w:rsid w:val="001269EB"/>
    <w:rsid w:val="00134C69"/>
    <w:rsid w:val="0013512C"/>
    <w:rsid w:val="001366A1"/>
    <w:rsid w:val="00150745"/>
    <w:rsid w:val="001602B6"/>
    <w:rsid w:val="00165C4F"/>
    <w:rsid w:val="001A4C14"/>
    <w:rsid w:val="001F6342"/>
    <w:rsid w:val="00256D59"/>
    <w:rsid w:val="00273D13"/>
    <w:rsid w:val="00277725"/>
    <w:rsid w:val="002B09CA"/>
    <w:rsid w:val="002C13B9"/>
    <w:rsid w:val="002C7C8C"/>
    <w:rsid w:val="002D4B28"/>
    <w:rsid w:val="002F736C"/>
    <w:rsid w:val="00300552"/>
    <w:rsid w:val="00310BE4"/>
    <w:rsid w:val="00316377"/>
    <w:rsid w:val="00324CA9"/>
    <w:rsid w:val="003803EB"/>
    <w:rsid w:val="003A6690"/>
    <w:rsid w:val="003F5A2D"/>
    <w:rsid w:val="00405523"/>
    <w:rsid w:val="004233A5"/>
    <w:rsid w:val="004247F4"/>
    <w:rsid w:val="00430620"/>
    <w:rsid w:val="00434105"/>
    <w:rsid w:val="00441A31"/>
    <w:rsid w:val="004424E1"/>
    <w:rsid w:val="004A2D96"/>
    <w:rsid w:val="004B2848"/>
    <w:rsid w:val="004E1686"/>
    <w:rsid w:val="004E18E7"/>
    <w:rsid w:val="004E3FBB"/>
    <w:rsid w:val="0050622E"/>
    <w:rsid w:val="00597079"/>
    <w:rsid w:val="005A2122"/>
    <w:rsid w:val="005B4485"/>
    <w:rsid w:val="005B5FD0"/>
    <w:rsid w:val="00611039"/>
    <w:rsid w:val="006226C1"/>
    <w:rsid w:val="0064011B"/>
    <w:rsid w:val="00661643"/>
    <w:rsid w:val="00691229"/>
    <w:rsid w:val="006A3BFE"/>
    <w:rsid w:val="006C46C7"/>
    <w:rsid w:val="006D4A58"/>
    <w:rsid w:val="006F588A"/>
    <w:rsid w:val="0071705A"/>
    <w:rsid w:val="00722C7E"/>
    <w:rsid w:val="00725164"/>
    <w:rsid w:val="00746797"/>
    <w:rsid w:val="007E0093"/>
    <w:rsid w:val="007E4E66"/>
    <w:rsid w:val="007F4731"/>
    <w:rsid w:val="00800165"/>
    <w:rsid w:val="00821A64"/>
    <w:rsid w:val="008221E9"/>
    <w:rsid w:val="00826E5F"/>
    <w:rsid w:val="00836FEE"/>
    <w:rsid w:val="00841DF3"/>
    <w:rsid w:val="00873C72"/>
    <w:rsid w:val="008D2C6B"/>
    <w:rsid w:val="0090603B"/>
    <w:rsid w:val="009152D2"/>
    <w:rsid w:val="0093074E"/>
    <w:rsid w:val="0093393A"/>
    <w:rsid w:val="00934DDB"/>
    <w:rsid w:val="0094680D"/>
    <w:rsid w:val="00965467"/>
    <w:rsid w:val="0097506E"/>
    <w:rsid w:val="00976FA5"/>
    <w:rsid w:val="009A58DA"/>
    <w:rsid w:val="009E23D8"/>
    <w:rsid w:val="00A11479"/>
    <w:rsid w:val="00A12C60"/>
    <w:rsid w:val="00A24104"/>
    <w:rsid w:val="00A4080F"/>
    <w:rsid w:val="00A4250E"/>
    <w:rsid w:val="00A500DE"/>
    <w:rsid w:val="00A83986"/>
    <w:rsid w:val="00AB6F91"/>
    <w:rsid w:val="00AF712C"/>
    <w:rsid w:val="00B31850"/>
    <w:rsid w:val="00B40F30"/>
    <w:rsid w:val="00B47BF9"/>
    <w:rsid w:val="00B5602C"/>
    <w:rsid w:val="00B57568"/>
    <w:rsid w:val="00B63D7A"/>
    <w:rsid w:val="00B9164E"/>
    <w:rsid w:val="00BA34FF"/>
    <w:rsid w:val="00BD1283"/>
    <w:rsid w:val="00C07BB8"/>
    <w:rsid w:val="00C10AA0"/>
    <w:rsid w:val="00C93102"/>
    <w:rsid w:val="00CB5BE8"/>
    <w:rsid w:val="00CC20DA"/>
    <w:rsid w:val="00CE3B81"/>
    <w:rsid w:val="00CE64E0"/>
    <w:rsid w:val="00CF30C9"/>
    <w:rsid w:val="00D20449"/>
    <w:rsid w:val="00D22735"/>
    <w:rsid w:val="00D2559F"/>
    <w:rsid w:val="00D5503A"/>
    <w:rsid w:val="00D74901"/>
    <w:rsid w:val="00D85918"/>
    <w:rsid w:val="00DD726F"/>
    <w:rsid w:val="00DE3BAD"/>
    <w:rsid w:val="00E847DF"/>
    <w:rsid w:val="00E854B7"/>
    <w:rsid w:val="00EB47E4"/>
    <w:rsid w:val="00ED6B58"/>
    <w:rsid w:val="00EE455D"/>
    <w:rsid w:val="00EF563B"/>
    <w:rsid w:val="00F008BD"/>
    <w:rsid w:val="00F24AE4"/>
    <w:rsid w:val="00F5133B"/>
    <w:rsid w:val="00F544FE"/>
    <w:rsid w:val="00F56771"/>
    <w:rsid w:val="00F71F5A"/>
    <w:rsid w:val="00F913D4"/>
    <w:rsid w:val="00F95A6F"/>
    <w:rsid w:val="00FE108C"/>
    <w:rsid w:val="00FF25A5"/>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96127D"/>
  <w15:chartTrackingRefBased/>
  <w15:docId w15:val="{BA098473-5562-4F97-B936-3D7948433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Verdana" w:eastAsiaTheme="minorHAnsi" w:hAnsi="Verdana" w:cstheme="minorBidi"/>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34FF"/>
    <w:pPr>
      <w:ind w:left="720"/>
      <w:contextualSpacing/>
    </w:pPr>
  </w:style>
  <w:style w:type="character" w:styleId="Hyperlink">
    <w:name w:val="Hyperlink"/>
    <w:basedOn w:val="DefaultParagraphFont"/>
    <w:uiPriority w:val="99"/>
    <w:unhideWhenUsed/>
    <w:rsid w:val="006226C1"/>
    <w:rPr>
      <w:color w:val="0563C1" w:themeColor="hyperlink"/>
      <w:u w:val="single"/>
    </w:rPr>
  </w:style>
  <w:style w:type="character" w:styleId="UnresolvedMention">
    <w:name w:val="Unresolved Mention"/>
    <w:basedOn w:val="DefaultParagraphFont"/>
    <w:uiPriority w:val="99"/>
    <w:semiHidden/>
    <w:unhideWhenUsed/>
    <w:rsid w:val="006226C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image" Target="media/image34.png"/><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9.png"/><Relationship Id="rId66" Type="http://schemas.openxmlformats.org/officeDocument/2006/relationships/oleObject" Target="embeddings/oleObject30.bin"/><Relationship Id="rId5" Type="http://schemas.openxmlformats.org/officeDocument/2006/relationships/oleObject" Target="embeddings/oleObject1.bin"/><Relationship Id="rId61" Type="http://schemas.openxmlformats.org/officeDocument/2006/relationships/image" Target="media/image31.wmf"/><Relationship Id="rId19" Type="http://schemas.openxmlformats.org/officeDocument/2006/relationships/image" Target="media/image9.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hyperlink" Target="http://WWW.ALLEXAMREVIEW.COM" TargetMode="External"/><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7.wmf"/><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7.bin"/><Relationship Id="rId65" Type="http://schemas.openxmlformats.org/officeDocument/2006/relationships/image" Target="media/image33.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7</TotalTime>
  <Pages>27</Pages>
  <Words>3595</Words>
  <Characters>20498</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ram</dc:creator>
  <cp:keywords/>
  <dc:description/>
  <cp:lastModifiedBy>Vikram</cp:lastModifiedBy>
  <cp:revision>133</cp:revision>
  <dcterms:created xsi:type="dcterms:W3CDTF">2021-06-04T09:19:00Z</dcterms:created>
  <dcterms:modified xsi:type="dcterms:W3CDTF">2021-06-07T12:47:00Z</dcterms:modified>
</cp:coreProperties>
</file>